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881456" w14:textId="77777777" w:rsidR="003659EE" w:rsidRDefault="003659EE" w:rsidP="003659EE">
      <w:pPr>
        <w:jc w:val="center"/>
      </w:pPr>
      <w:bookmarkStart w:id="0" w:name="_GoBack"/>
      <w:bookmarkEnd w:id="0"/>
      <w:r>
        <w:t xml:space="preserve"> </w:t>
      </w:r>
      <w:bookmarkStart w:id="1" w:name="bmLogo"/>
      <w:bookmarkEnd w:id="1"/>
      <w:r w:rsidR="0025445E">
        <w:rPr>
          <w:noProof/>
          <w:lang w:eastAsia="en-AU"/>
        </w:rPr>
        <w:drawing>
          <wp:inline distT="0" distB="0" distL="0" distR="0" wp14:anchorId="5C355510" wp14:editId="050D1CFC">
            <wp:extent cx="5760720" cy="102997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5760720" cy="1029970"/>
                    </a:xfrm>
                    <a:prstGeom prst="rect">
                      <a:avLst/>
                    </a:prstGeom>
                  </pic:spPr>
                </pic:pic>
              </a:graphicData>
            </a:graphic>
          </wp:inline>
        </w:drawing>
      </w:r>
      <w:r>
        <w:t xml:space="preserve"> </w:t>
      </w:r>
    </w:p>
    <w:p w14:paraId="5E810EDE" w14:textId="77777777" w:rsidR="003659EE" w:rsidRDefault="003659EE" w:rsidP="003659EE">
      <w:pPr>
        <w:pStyle w:val="Heading1"/>
        <w:jc w:val="center"/>
      </w:pPr>
      <w:bookmarkStart w:id="2" w:name="bmSch"/>
      <w:bookmarkEnd w:id="2"/>
    </w:p>
    <w:p w14:paraId="18243C95" w14:textId="77777777" w:rsidR="003659EE" w:rsidRPr="00CE407F" w:rsidRDefault="003659EE" w:rsidP="003659EE">
      <w:pPr>
        <w:jc w:val="center"/>
      </w:pPr>
    </w:p>
    <w:p w14:paraId="4134E31D" w14:textId="77777777" w:rsidR="003659EE" w:rsidRDefault="003A4CBF" w:rsidP="003659EE">
      <w:pPr>
        <w:pStyle w:val="Heading3"/>
      </w:pPr>
      <w:bookmarkStart w:id="3" w:name="RightTitle"/>
      <w:bookmarkEnd w:id="3"/>
      <w:r>
        <w:t>Semester One Examination, 2016</w:t>
      </w:r>
    </w:p>
    <w:p w14:paraId="24F9B836" w14:textId="77777777" w:rsidR="003659EE" w:rsidRPr="00273806" w:rsidRDefault="003659EE" w:rsidP="003659EE"/>
    <w:p w14:paraId="1B1CBFF1" w14:textId="77777777" w:rsidR="003659EE" w:rsidRPr="0032717C" w:rsidRDefault="003659EE" w:rsidP="003659EE">
      <w:pPr>
        <w:pStyle w:val="Heading3"/>
      </w:pPr>
      <w:r>
        <w:t>Question/Answer B</w:t>
      </w:r>
      <w:r w:rsidRPr="0032717C">
        <w:t>ooklet</w:t>
      </w:r>
    </w:p>
    <w:p w14:paraId="38FC4F9A" w14:textId="77777777"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631D9EAD" wp14:editId="025D365B">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12BF166" w14:textId="77777777" w:rsidR="003659EE" w:rsidRDefault="003659EE" w:rsidP="003659EE">
                            <w:pPr>
                              <w:jc w:val="center"/>
                              <w:rPr>
                                <w:rFonts w:cs="Arial"/>
                                <w:sz w:val="20"/>
                              </w:rPr>
                            </w:pPr>
                          </w:p>
                          <w:p w14:paraId="4DD8A0C2" w14:textId="77777777" w:rsidR="003659EE" w:rsidRDefault="003659EE" w:rsidP="003659EE">
                            <w:pPr>
                              <w:jc w:val="center"/>
                              <w:rPr>
                                <w:rFonts w:cs="Arial"/>
                                <w:sz w:val="20"/>
                              </w:rPr>
                            </w:pPr>
                          </w:p>
                          <w:p w14:paraId="0A9C0FFE" w14:textId="77777777" w:rsidR="003659EE" w:rsidRPr="009E265C" w:rsidRDefault="003A4CBF"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mv="urn:schemas-microsoft-com:mac:vml" xmlns:mo="http://schemas.microsoft.com/office/mac/office/2008/main">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3A4CBF"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14:paraId="428692A0" w14:textId="77777777" w:rsidR="00DD2D7D" w:rsidRPr="00DD2D7D" w:rsidRDefault="003A4CBF"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14:paraId="3FB3C922" w14:textId="77777777" w:rsidR="00DD2D7D" w:rsidRPr="00DD2D7D" w:rsidRDefault="003A4CBF" w:rsidP="00DD2D7D">
      <w:pPr>
        <w:rPr>
          <w:rFonts w:eastAsiaTheme="majorEastAsia" w:cstheme="majorBidi"/>
          <w:b/>
          <w:sz w:val="36"/>
          <w:szCs w:val="32"/>
        </w:rPr>
      </w:pPr>
      <w:bookmarkStart w:id="6" w:name="bmUnit"/>
      <w:bookmarkEnd w:id="6"/>
      <w:r>
        <w:rPr>
          <w:rFonts w:eastAsiaTheme="majorEastAsia" w:cstheme="majorBidi"/>
          <w:b/>
          <w:sz w:val="36"/>
          <w:szCs w:val="32"/>
        </w:rPr>
        <w:t>UNIT 3</w:t>
      </w:r>
    </w:p>
    <w:p w14:paraId="6F38025A" w14:textId="77777777" w:rsidR="003659EE" w:rsidRPr="0032717C" w:rsidRDefault="00355444" w:rsidP="003659EE">
      <w:pPr>
        <w:pStyle w:val="Heading2"/>
      </w:pPr>
      <w:r>
        <w:t xml:space="preserve">Section </w:t>
      </w:r>
      <w:bookmarkStart w:id="7" w:name="bmSec1"/>
      <w:bookmarkEnd w:id="7"/>
      <w:r w:rsidR="003A4CBF">
        <w:t>One</w:t>
      </w:r>
      <w:r w:rsidR="003659EE">
        <w:t>:</w:t>
      </w:r>
    </w:p>
    <w:p w14:paraId="52BF3134" w14:textId="77777777" w:rsidR="003659EE" w:rsidRPr="007936BA" w:rsidRDefault="00355444" w:rsidP="003659EE">
      <w:pPr>
        <w:pStyle w:val="Heading2"/>
      </w:pPr>
      <w:r>
        <w:t>Calculator-</w:t>
      </w:r>
      <w:bookmarkStart w:id="8" w:name="bmCal1"/>
      <w:bookmarkEnd w:id="8"/>
      <w:r w:rsidR="003A4CBF">
        <w:t>free</w:t>
      </w:r>
    </w:p>
    <w:p w14:paraId="0BCF7122" w14:textId="77777777"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14:paraId="181AA97D" w14:textId="77777777" w:rsidTr="003659EE">
        <w:trPr>
          <w:trHeight w:val="540"/>
        </w:trPr>
        <w:tc>
          <w:tcPr>
            <w:tcW w:w="3793" w:type="dxa"/>
            <w:tcBorders>
              <w:top w:val="nil"/>
              <w:left w:val="nil"/>
              <w:bottom w:val="nil"/>
              <w:right w:val="single" w:sz="4" w:space="0" w:color="auto"/>
            </w:tcBorders>
            <w:vAlign w:val="center"/>
          </w:tcPr>
          <w:p w14:paraId="3033E5A4" w14:textId="77777777"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14:paraId="51FD9892"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08D30AA2"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234BAA6A"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28D57BE0"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20FE1246"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4E0FCF5C"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4F92E4A6"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515A812E" w14:textId="77777777" w:rsidR="003659EE" w:rsidRPr="007936BA" w:rsidRDefault="003659EE" w:rsidP="00B649D4">
            <w:pPr>
              <w:tabs>
                <w:tab w:val="right" w:pos="9270"/>
              </w:tabs>
              <w:rPr>
                <w:rFonts w:cs="Arial"/>
                <w:szCs w:val="22"/>
              </w:rPr>
            </w:pPr>
          </w:p>
        </w:tc>
      </w:tr>
    </w:tbl>
    <w:p w14:paraId="51E4E9D7" w14:textId="77777777" w:rsidR="003659EE" w:rsidRPr="007936BA" w:rsidRDefault="003659EE" w:rsidP="003659EE">
      <w:pPr>
        <w:tabs>
          <w:tab w:val="right" w:pos="9270"/>
        </w:tabs>
        <w:rPr>
          <w:rFonts w:cs="Arial"/>
          <w:szCs w:val="22"/>
        </w:rPr>
      </w:pPr>
    </w:p>
    <w:p w14:paraId="55EBB73E"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4EE1B311" w14:textId="77777777" w:rsidR="003659EE" w:rsidRPr="0032717C" w:rsidRDefault="003659EE" w:rsidP="003659EE">
      <w:pPr>
        <w:tabs>
          <w:tab w:val="left" w:pos="2250"/>
          <w:tab w:val="left" w:pos="4590"/>
          <w:tab w:val="left" w:leader="underscore" w:pos="9270"/>
        </w:tabs>
      </w:pPr>
    </w:p>
    <w:p w14:paraId="439F8272"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95C1F23" w14:textId="77777777" w:rsidR="003659EE" w:rsidRPr="00206EE6" w:rsidRDefault="003659EE" w:rsidP="003659EE">
      <w:pPr>
        <w:keepNext/>
        <w:outlineLvl w:val="2"/>
        <w:rPr>
          <w:rFonts w:cs="Arial"/>
          <w:b/>
          <w:bCs/>
          <w:noProof/>
          <w:szCs w:val="22"/>
        </w:rPr>
      </w:pPr>
    </w:p>
    <w:p w14:paraId="3E2365BF" w14:textId="77777777" w:rsidR="003659EE" w:rsidRPr="00664BC0" w:rsidRDefault="003659EE" w:rsidP="003659EE">
      <w:pPr>
        <w:pStyle w:val="Heading2"/>
        <w:rPr>
          <w:noProof/>
        </w:rPr>
      </w:pPr>
      <w:r w:rsidRPr="00664BC0">
        <w:rPr>
          <w:noProof/>
        </w:rPr>
        <w:t xml:space="preserve">Time allowed for this </w:t>
      </w:r>
      <w:r>
        <w:rPr>
          <w:noProof/>
        </w:rPr>
        <w:t>section</w:t>
      </w:r>
    </w:p>
    <w:p w14:paraId="6F0316AB"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3A4CBF">
        <w:t>five</w:t>
      </w:r>
      <w:r>
        <w:t xml:space="preserve"> minutes</w:t>
      </w:r>
    </w:p>
    <w:p w14:paraId="6489867F" w14:textId="77777777" w:rsidR="003659EE" w:rsidRPr="000124CF" w:rsidRDefault="00355444" w:rsidP="003659EE">
      <w:pPr>
        <w:tabs>
          <w:tab w:val="left" w:pos="-720"/>
          <w:tab w:val="left" w:pos="4253"/>
        </w:tabs>
        <w:suppressAutoHyphens/>
      </w:pPr>
      <w:r>
        <w:t>Working time for section:</w:t>
      </w:r>
      <w:r>
        <w:tab/>
      </w:r>
      <w:bookmarkStart w:id="10" w:name="bmWT"/>
      <w:bookmarkEnd w:id="10"/>
      <w:r w:rsidR="003A4CBF">
        <w:t>fifty</w:t>
      </w:r>
      <w:r w:rsidR="003659EE" w:rsidRPr="000124CF">
        <w:t xml:space="preserve"> minutes</w:t>
      </w:r>
    </w:p>
    <w:p w14:paraId="0AF99107" w14:textId="77777777" w:rsidR="003659EE" w:rsidRPr="000124CF" w:rsidRDefault="003659EE" w:rsidP="003659EE">
      <w:pPr>
        <w:tabs>
          <w:tab w:val="left" w:pos="-720"/>
          <w:tab w:val="left" w:pos="1800"/>
        </w:tabs>
        <w:suppressAutoHyphens/>
      </w:pPr>
    </w:p>
    <w:p w14:paraId="233D79AF" w14:textId="77777777" w:rsidR="003659EE" w:rsidRPr="00664BC0" w:rsidRDefault="003659EE" w:rsidP="003659EE">
      <w:pPr>
        <w:pStyle w:val="Heading2"/>
      </w:pPr>
      <w:r w:rsidRPr="00664BC0">
        <w:t>Material</w:t>
      </w:r>
      <w:r>
        <w:t>s</w:t>
      </w:r>
      <w:r w:rsidRPr="00664BC0">
        <w:t xml:space="preserve"> required/recommended for this </w:t>
      </w:r>
      <w:r>
        <w:t>section</w:t>
      </w:r>
    </w:p>
    <w:p w14:paraId="0871F4A3" w14:textId="77777777" w:rsidR="003659EE" w:rsidRPr="00500ECA" w:rsidRDefault="003659EE" w:rsidP="00500ECA">
      <w:pPr>
        <w:rPr>
          <w:b/>
          <w:i/>
        </w:rPr>
      </w:pPr>
      <w:r w:rsidRPr="00500ECA">
        <w:rPr>
          <w:b/>
          <w:i/>
        </w:rPr>
        <w:t>To be provided by the supervisor</w:t>
      </w:r>
    </w:p>
    <w:p w14:paraId="16C2BE53"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480C36F7" w14:textId="77777777"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14:paraId="17A58025" w14:textId="77777777" w:rsidR="003659EE" w:rsidRPr="000124CF" w:rsidRDefault="003659EE" w:rsidP="003659EE">
      <w:pPr>
        <w:tabs>
          <w:tab w:val="left" w:pos="-720"/>
          <w:tab w:val="left" w:pos="1800"/>
        </w:tabs>
        <w:suppressAutoHyphens/>
      </w:pPr>
    </w:p>
    <w:p w14:paraId="4331B9D2" w14:textId="77777777" w:rsidR="003659EE" w:rsidRPr="00500ECA" w:rsidRDefault="003659EE" w:rsidP="00500ECA">
      <w:pPr>
        <w:rPr>
          <w:b/>
          <w:i/>
        </w:rPr>
      </w:pPr>
      <w:r w:rsidRPr="00500ECA">
        <w:rPr>
          <w:b/>
          <w:i/>
        </w:rPr>
        <w:t>To be provided by the candidate</w:t>
      </w:r>
    </w:p>
    <w:p w14:paraId="65B297D6"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0F77D1D3" w14:textId="77777777" w:rsidR="003659EE" w:rsidRDefault="003659EE" w:rsidP="003659EE"/>
    <w:p w14:paraId="02B94068"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3A4CBF">
        <w:t>nil</w:t>
      </w:r>
    </w:p>
    <w:p w14:paraId="17E88477" w14:textId="77777777" w:rsidR="003659EE" w:rsidRDefault="003659EE" w:rsidP="003659EE"/>
    <w:p w14:paraId="4E2E82ED" w14:textId="77777777" w:rsidR="003659EE" w:rsidRPr="0032717C" w:rsidRDefault="003659EE" w:rsidP="003659EE">
      <w:pPr>
        <w:pStyle w:val="Heading2"/>
      </w:pPr>
      <w:r w:rsidRPr="0032717C">
        <w:t>Important note to candidates</w:t>
      </w:r>
    </w:p>
    <w:p w14:paraId="6961A9B1"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62B7E535" w14:textId="77777777" w:rsidR="00153DDB" w:rsidRDefault="00153DDB" w:rsidP="003659EE">
      <w:r>
        <w:br w:type="page"/>
      </w:r>
    </w:p>
    <w:p w14:paraId="43E11066" w14:textId="77777777" w:rsidR="003659EE" w:rsidRPr="0032717C" w:rsidRDefault="003659EE" w:rsidP="003659EE">
      <w:pPr>
        <w:pStyle w:val="Heading2"/>
      </w:pPr>
      <w:r>
        <w:lastRenderedPageBreak/>
        <w:t>St</w:t>
      </w:r>
      <w:r w:rsidRPr="008B3C6D">
        <w:t xml:space="preserve">ructure of this </w:t>
      </w:r>
      <w:r>
        <w:t>paper</w:t>
      </w:r>
    </w:p>
    <w:p w14:paraId="2C3EF358"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7936BA" w14:paraId="20CF9988" w14:textId="77777777"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060A4C17"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5415CF05"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63B3C34A"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0257CADF" w14:textId="77777777" w:rsidR="00E80F07" w:rsidRDefault="003659EE" w:rsidP="00500ECA">
            <w:pPr>
              <w:jc w:val="center"/>
            </w:pPr>
            <w:r>
              <w:t>W</w:t>
            </w:r>
            <w:r w:rsidR="00E80F07">
              <w:t>orking</w:t>
            </w:r>
          </w:p>
          <w:p w14:paraId="7D0E9072"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32C8518A"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49ECE9BB" w14:textId="77777777" w:rsidR="003659EE" w:rsidRPr="007936BA" w:rsidRDefault="003659EE" w:rsidP="00500ECA">
            <w:pPr>
              <w:jc w:val="center"/>
            </w:pPr>
            <w:r>
              <w:t>Percentage of exam</w:t>
            </w:r>
          </w:p>
        </w:tc>
      </w:tr>
      <w:tr w:rsidR="003659EE" w:rsidRPr="000124CF" w14:paraId="27F4BAC4" w14:textId="77777777" w:rsidTr="003A4CBF">
        <w:trPr>
          <w:trHeight w:val="739"/>
        </w:trPr>
        <w:tc>
          <w:tcPr>
            <w:tcW w:w="1271" w:type="pct"/>
            <w:tcBorders>
              <w:top w:val="single" w:sz="4" w:space="0" w:color="auto"/>
              <w:left w:val="single" w:sz="4" w:space="0" w:color="auto"/>
              <w:bottom w:val="single" w:sz="4" w:space="0" w:color="auto"/>
              <w:right w:val="single" w:sz="4" w:space="0" w:color="auto"/>
            </w:tcBorders>
            <w:vAlign w:val="center"/>
          </w:tcPr>
          <w:p w14:paraId="5741ADC7" w14:textId="77777777" w:rsidR="003659EE" w:rsidRPr="000E7D70" w:rsidRDefault="003659EE" w:rsidP="00B649D4">
            <w:pPr>
              <w:tabs>
                <w:tab w:val="left" w:pos="900"/>
              </w:tabs>
              <w:suppressAutoHyphens/>
            </w:pPr>
            <w:r w:rsidRPr="000E7D70">
              <w:t>Section One:</w:t>
            </w:r>
          </w:p>
          <w:p w14:paraId="0DB48E0D"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14:paraId="62BA4BA2" w14:textId="77777777" w:rsidR="003659EE" w:rsidRPr="000E7D70" w:rsidRDefault="003A4CBF" w:rsidP="00B649D4">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vAlign w:val="center"/>
          </w:tcPr>
          <w:p w14:paraId="1FF4678F" w14:textId="77777777" w:rsidR="003659EE" w:rsidRPr="000E7D70" w:rsidRDefault="003A4CBF" w:rsidP="00B649D4">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vAlign w:val="center"/>
          </w:tcPr>
          <w:p w14:paraId="7E35AD64" w14:textId="77777777"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14:paraId="6C49CA5D" w14:textId="77777777" w:rsidR="003659EE" w:rsidRPr="000E7D70" w:rsidRDefault="003A4CBF" w:rsidP="00B649D4">
            <w:pPr>
              <w:jc w:val="center"/>
            </w:pPr>
            <w:bookmarkStart w:id="15" w:name="MAT"/>
            <w:bookmarkEnd w:id="15"/>
            <w:r>
              <w:t>48</w:t>
            </w:r>
          </w:p>
        </w:tc>
        <w:tc>
          <w:tcPr>
            <w:tcW w:w="710" w:type="pct"/>
            <w:tcBorders>
              <w:top w:val="single" w:sz="4" w:space="0" w:color="auto"/>
              <w:left w:val="single" w:sz="4" w:space="0" w:color="auto"/>
              <w:bottom w:val="single" w:sz="4" w:space="0" w:color="auto"/>
              <w:right w:val="single" w:sz="4" w:space="0" w:color="auto"/>
            </w:tcBorders>
            <w:vAlign w:val="center"/>
          </w:tcPr>
          <w:p w14:paraId="65E5477F" w14:textId="77777777" w:rsidR="003659EE" w:rsidRPr="000E7D70" w:rsidRDefault="003659EE" w:rsidP="00B649D4">
            <w:pPr>
              <w:jc w:val="center"/>
            </w:pPr>
            <w:r>
              <w:t>35</w:t>
            </w:r>
          </w:p>
        </w:tc>
      </w:tr>
      <w:tr w:rsidR="003659EE" w:rsidRPr="007936BA" w14:paraId="36AD279F" w14:textId="77777777" w:rsidTr="003A4CB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2ADACB2" w14:textId="77777777" w:rsidR="003659EE" w:rsidRPr="00F25E36" w:rsidRDefault="003659EE" w:rsidP="00B649D4">
            <w:r>
              <w:t xml:space="preserve">Section </w:t>
            </w:r>
            <w:r w:rsidRPr="00F25E36">
              <w:t>Two</w:t>
            </w:r>
            <w:r>
              <w:t>:</w:t>
            </w:r>
          </w:p>
          <w:p w14:paraId="0BC70B0C"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DFF91DD" w14:textId="77777777" w:rsidR="003659EE" w:rsidRPr="00F25E36" w:rsidRDefault="003A4CBF"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08BC892" w14:textId="77777777" w:rsidR="003659EE" w:rsidRPr="00F25E36" w:rsidRDefault="003A4CBF"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D9A3121"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5B7948" w14:textId="77777777" w:rsidR="003659EE" w:rsidRPr="00F25E36" w:rsidRDefault="003A4CBF" w:rsidP="00B649D4">
            <w:pPr>
              <w:jc w:val="center"/>
            </w:pPr>
            <w:bookmarkStart w:id="18" w:name="MBT"/>
            <w:bookmarkEnd w:id="18"/>
            <w:r>
              <w:t>10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348B0A3" w14:textId="77777777" w:rsidR="003659EE" w:rsidRPr="00F25E36" w:rsidRDefault="003659EE" w:rsidP="00B649D4">
            <w:pPr>
              <w:jc w:val="center"/>
            </w:pPr>
            <w:r>
              <w:t>65</w:t>
            </w:r>
          </w:p>
        </w:tc>
      </w:tr>
      <w:tr w:rsidR="003659EE" w:rsidRPr="007936BA" w14:paraId="67605E3D" w14:textId="77777777" w:rsidTr="00E80F07">
        <w:trPr>
          <w:trHeight w:val="739"/>
        </w:trPr>
        <w:tc>
          <w:tcPr>
            <w:tcW w:w="2845" w:type="pct"/>
            <w:gridSpan w:val="3"/>
            <w:tcBorders>
              <w:top w:val="single" w:sz="4" w:space="0" w:color="auto"/>
              <w:left w:val="nil"/>
              <w:bottom w:val="nil"/>
              <w:right w:val="nil"/>
            </w:tcBorders>
            <w:vAlign w:val="center"/>
          </w:tcPr>
          <w:p w14:paraId="2BD5C067"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4242E764"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1BB3B51B" w14:textId="77777777" w:rsidR="003659EE" w:rsidRPr="00F25E36" w:rsidRDefault="003A4CBF"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14:paraId="5837951D" w14:textId="77777777" w:rsidR="003659EE" w:rsidRPr="00F25E36" w:rsidRDefault="003659EE" w:rsidP="00B649D4">
            <w:pPr>
              <w:jc w:val="center"/>
            </w:pPr>
            <w:r>
              <w:t>100</w:t>
            </w:r>
          </w:p>
        </w:tc>
      </w:tr>
    </w:tbl>
    <w:p w14:paraId="770C28CB" w14:textId="77777777" w:rsidR="003659EE" w:rsidRPr="007936BA" w:rsidRDefault="003659EE" w:rsidP="003659EE"/>
    <w:p w14:paraId="2885DD66" w14:textId="77777777" w:rsidR="003659EE" w:rsidRDefault="003659EE" w:rsidP="003659EE"/>
    <w:p w14:paraId="328B4A07" w14:textId="77777777" w:rsidR="003659EE" w:rsidRPr="007936BA" w:rsidRDefault="003659EE" w:rsidP="003659EE"/>
    <w:p w14:paraId="24A3BC52" w14:textId="77777777" w:rsidR="003659EE" w:rsidRPr="008B3C6D" w:rsidRDefault="003659EE" w:rsidP="003659EE">
      <w:pPr>
        <w:pStyle w:val="Heading2"/>
      </w:pPr>
      <w:r w:rsidRPr="008B3C6D">
        <w:t>Instructions to candidates</w:t>
      </w:r>
    </w:p>
    <w:p w14:paraId="387C5E18" w14:textId="77777777" w:rsidR="003659EE" w:rsidRPr="007936BA" w:rsidRDefault="003659EE" w:rsidP="003659EE">
      <w:pPr>
        <w:rPr>
          <w:szCs w:val="22"/>
        </w:rPr>
      </w:pPr>
    </w:p>
    <w:p w14:paraId="1632A36D"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2FB444DF" w14:textId="77777777" w:rsidR="003659EE" w:rsidRDefault="003659EE" w:rsidP="00500ECA"/>
    <w:p w14:paraId="31C2E24C"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1C705BCC" w14:textId="77777777" w:rsidR="003659EE" w:rsidRDefault="003659EE" w:rsidP="00500ECA"/>
    <w:p w14:paraId="1D7E60F3"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14:paraId="145A1AD4" w14:textId="77777777" w:rsidR="003659EE" w:rsidRPr="000124CF" w:rsidRDefault="003659EE" w:rsidP="00500ECA"/>
    <w:p w14:paraId="5FC3F49B"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7B8BC3FC"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3BEA870B"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F4B8B70" w14:textId="77777777" w:rsidR="003659EE" w:rsidRDefault="003659EE" w:rsidP="003659EE">
      <w:pPr>
        <w:tabs>
          <w:tab w:val="left" w:pos="720"/>
          <w:tab w:val="left" w:pos="1440"/>
        </w:tabs>
        <w:rPr>
          <w:rFonts w:cs="Arial"/>
          <w:szCs w:val="22"/>
        </w:rPr>
      </w:pPr>
    </w:p>
    <w:p w14:paraId="00310462"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7381DC05" w14:textId="77777777" w:rsidR="003659EE" w:rsidRDefault="003659EE" w:rsidP="003659EE">
      <w:pPr>
        <w:tabs>
          <w:tab w:val="left" w:pos="720"/>
          <w:tab w:val="left" w:pos="1440"/>
        </w:tabs>
      </w:pPr>
    </w:p>
    <w:p w14:paraId="57E2A367"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2CA38AC0" w14:textId="77777777" w:rsidR="003659EE" w:rsidRDefault="003659EE" w:rsidP="00500ECA"/>
    <w:p w14:paraId="190EA38C"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61A4E363" w14:textId="77777777" w:rsidR="003659EE" w:rsidRDefault="003659EE" w:rsidP="003659EE"/>
    <w:p w14:paraId="0DB42948" w14:textId="77777777" w:rsidR="003659EE" w:rsidRDefault="003659EE" w:rsidP="003659EE">
      <w:pPr>
        <w:pStyle w:val="QNum"/>
      </w:pPr>
      <w:r>
        <w:br w:type="page"/>
      </w:r>
      <w:r w:rsidR="0046769B">
        <w:lastRenderedPageBreak/>
        <w:t xml:space="preserve">Section </w:t>
      </w:r>
      <w:bookmarkStart w:id="20" w:name="bmSec2"/>
      <w:bookmarkEnd w:id="20"/>
      <w:r w:rsidR="003A4CBF">
        <w:t>One</w:t>
      </w:r>
      <w:r w:rsidR="0046769B">
        <w:t>: Calculator-</w:t>
      </w:r>
      <w:bookmarkStart w:id="21" w:name="bmCal2"/>
      <w:bookmarkEnd w:id="21"/>
      <w:r w:rsidR="003A4CBF">
        <w:t>free</w:t>
      </w:r>
      <w:r>
        <w:tab/>
      </w:r>
      <w:r w:rsidR="00E6273A">
        <w:t xml:space="preserve"> </w:t>
      </w:r>
      <w:bookmarkStart w:id="22" w:name="bmPercent"/>
      <w:bookmarkEnd w:id="22"/>
      <w:r w:rsidR="003A4CBF">
        <w:t>35</w:t>
      </w:r>
      <w:r w:rsidR="00E6273A">
        <w:t xml:space="preserve">% </w:t>
      </w:r>
      <w:r>
        <w:t>(</w:t>
      </w:r>
      <w:bookmarkStart w:id="23" w:name="MPT"/>
      <w:bookmarkEnd w:id="23"/>
      <w:r w:rsidR="003A4CBF">
        <w:t>48</w:t>
      </w:r>
      <w:r>
        <w:t xml:space="preserve"> Marks)</w:t>
      </w:r>
    </w:p>
    <w:p w14:paraId="53A05A3D" w14:textId="77777777" w:rsidR="003659EE" w:rsidRDefault="003659EE" w:rsidP="003659EE">
      <w:r>
        <w:t>This section has</w:t>
      </w:r>
      <w:r w:rsidRPr="008E4C95">
        <w:rPr>
          <w:b/>
        </w:rPr>
        <w:t xml:space="preserve"> </w:t>
      </w:r>
      <w:bookmarkStart w:id="24" w:name="MPW"/>
      <w:bookmarkEnd w:id="24"/>
      <w:r w:rsidR="003A4CBF">
        <w:rPr>
          <w:b/>
        </w:rPr>
        <w:t>eight</w:t>
      </w:r>
      <w:r w:rsidRPr="008E4C95">
        <w:rPr>
          <w:b/>
        </w:rPr>
        <w:t xml:space="preserve"> </w:t>
      </w:r>
      <w:r w:rsidRPr="00A556DC">
        <w:rPr>
          <w:b/>
        </w:rPr>
        <w:t>(</w:t>
      </w:r>
      <w:bookmarkStart w:id="25" w:name="MP"/>
      <w:bookmarkEnd w:id="25"/>
      <w:r w:rsidR="003A4CBF">
        <w:rPr>
          <w:b/>
        </w:rPr>
        <w:t>8</w:t>
      </w:r>
      <w:r w:rsidRPr="00A556DC">
        <w:rPr>
          <w:b/>
        </w:rPr>
        <w:t>)</w:t>
      </w:r>
      <w:r>
        <w:t xml:space="preserve"> questions. Answer </w:t>
      </w:r>
      <w:r w:rsidRPr="00A556DC">
        <w:rPr>
          <w:b/>
        </w:rPr>
        <w:t>all</w:t>
      </w:r>
      <w:r>
        <w:t xml:space="preserve"> questions. Write your answers in the spaces provided.</w:t>
      </w:r>
    </w:p>
    <w:p w14:paraId="49B2C102" w14:textId="77777777" w:rsidR="003659EE" w:rsidRDefault="003659EE" w:rsidP="003659EE"/>
    <w:p w14:paraId="69A34450" w14:textId="77777777" w:rsidR="003659EE" w:rsidRDefault="003659EE" w:rsidP="003659EE">
      <w:r>
        <w:t>Worki</w:t>
      </w:r>
      <w:r w:rsidR="00E6273A">
        <w:t xml:space="preserve">ng time for this section is </w:t>
      </w:r>
      <w:bookmarkStart w:id="26" w:name="bmWT2"/>
      <w:bookmarkEnd w:id="26"/>
      <w:r w:rsidR="003A4CBF">
        <w:t>50</w:t>
      </w:r>
      <w:r>
        <w:t xml:space="preserve"> minutes.</w:t>
      </w:r>
    </w:p>
    <w:p w14:paraId="3780A20E" w14:textId="77777777" w:rsidR="003659EE" w:rsidRDefault="003659EE" w:rsidP="003659EE">
      <w:pPr>
        <w:pBdr>
          <w:bottom w:val="single" w:sz="4" w:space="1" w:color="auto"/>
        </w:pBdr>
      </w:pPr>
    </w:p>
    <w:p w14:paraId="5CD5C9A0" w14:textId="77777777" w:rsidR="003659EE" w:rsidRDefault="003659EE" w:rsidP="003659EE"/>
    <w:p w14:paraId="10A4F777" w14:textId="77777777" w:rsidR="003659EE" w:rsidRPr="00A556DC" w:rsidRDefault="003659EE" w:rsidP="003659EE">
      <w:pPr>
        <w:pStyle w:val="QNum"/>
      </w:pPr>
    </w:p>
    <w:p w14:paraId="23B638C5" w14:textId="77777777" w:rsidR="00F913EF" w:rsidRDefault="003A4CBF" w:rsidP="003A4CBF">
      <w:pPr>
        <w:pStyle w:val="QNum"/>
      </w:pPr>
      <w:r>
        <w:t>Question 1</w:t>
      </w:r>
      <w:r>
        <w:tab/>
        <w:t>(5 marks)</w:t>
      </w:r>
    </w:p>
    <w:p w14:paraId="20AC9B4F" w14:textId="77777777" w:rsidR="003A4CBF" w:rsidRDefault="003A4CBF" w:rsidP="00DB7BC0">
      <w:r>
        <w:t xml:space="preserve">Part of the graph of </w:t>
      </w:r>
      <w:r w:rsidRPr="00194830">
        <w:rPr>
          <w:position w:val="-10"/>
        </w:rPr>
        <w:object w:dxaOrig="999" w:dyaOrig="360" w14:anchorId="4CFAFC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17.95pt" o:ole="">
            <v:imagedata r:id="rId8" o:title=""/>
          </v:shape>
          <o:OLEObject Type="Embed" ProgID="Equation.DSMT4" ShapeID="_x0000_i1025" DrawAspect="Content" ObjectID="_1569138630" r:id="rId9"/>
        </w:object>
      </w:r>
      <w:r>
        <w:t xml:space="preserve"> </w:t>
      </w:r>
      <w:proofErr w:type="gramStart"/>
      <w:r>
        <w:t>is shown</w:t>
      </w:r>
      <w:proofErr w:type="gramEnd"/>
      <w:r>
        <w:t xml:space="preserve"> in the diagrams below.</w:t>
      </w:r>
    </w:p>
    <w:p w14:paraId="18CEF2F4" w14:textId="77777777" w:rsidR="003A4CBF" w:rsidRDefault="003A4CBF" w:rsidP="00DB7BC0"/>
    <w:p w14:paraId="564B3888" w14:textId="77777777" w:rsidR="003A4CBF" w:rsidRDefault="003A4CBF" w:rsidP="00DB7BC0">
      <w:pPr>
        <w:jc w:val="center"/>
      </w:pPr>
      <w:r>
        <w:object w:dxaOrig="9005" w:dyaOrig="3249" w14:anchorId="53C5EEF5">
          <v:shape id="_x0000_i1026" type="#_x0000_t75" style="width:451.05pt;height:161.95pt" o:ole="">
            <v:imagedata r:id="rId10" o:title=""/>
          </v:shape>
          <o:OLEObject Type="Embed" ProgID="FXDraw.Graphic" ShapeID="_x0000_i1026" DrawAspect="Content" ObjectID="_1569138631" r:id="rId11"/>
        </w:object>
      </w:r>
    </w:p>
    <w:p w14:paraId="1EC49499" w14:textId="77777777" w:rsidR="003A4CBF" w:rsidRDefault="003A4CBF" w:rsidP="003E030F"/>
    <w:p w14:paraId="7685673A" w14:textId="77777777" w:rsidR="003A4CBF" w:rsidRDefault="003A4CBF" w:rsidP="003E030F">
      <w:r>
        <w:t xml:space="preserve">An approximation for the area beneath the curve between </w:t>
      </w:r>
      <w:r w:rsidRPr="00194830">
        <w:rPr>
          <w:position w:val="-6"/>
        </w:rPr>
        <w:object w:dxaOrig="560" w:dyaOrig="279" w14:anchorId="6B6D1C32">
          <v:shape id="_x0000_i1027" type="#_x0000_t75" style="width:28.05pt;height:13.9pt" o:ole="">
            <v:imagedata r:id="rId12" o:title=""/>
          </v:shape>
          <o:OLEObject Type="Embed" ProgID="Equation.DSMT4" ShapeID="_x0000_i1027" DrawAspect="Content" ObjectID="_1569138632" r:id="rId13"/>
        </w:object>
      </w:r>
      <w:r>
        <w:t xml:space="preserve"> and </w:t>
      </w:r>
      <w:r w:rsidRPr="00194830">
        <w:rPr>
          <w:position w:val="-6"/>
        </w:rPr>
        <w:object w:dxaOrig="580" w:dyaOrig="279" w14:anchorId="53DF9948">
          <v:shape id="_x0000_i1028" type="#_x0000_t75" style="width:28.95pt;height:13.9pt" o:ole="">
            <v:imagedata r:id="rId14" o:title=""/>
          </v:shape>
          <o:OLEObject Type="Embed" ProgID="Equation.DSMT4" ShapeID="_x0000_i1028" DrawAspect="Content" ObjectID="_1569138633" r:id="rId15"/>
        </w:object>
      </w:r>
      <w:r>
        <w:t xml:space="preserve"> is made using rectangles as shown in the right-hand diagram. Determine the exact amount by which the approximate area exceeds the exact area.</w:t>
      </w:r>
    </w:p>
    <w:p w14:paraId="76D61E5E" w14:textId="77777777" w:rsidR="003A4CBF" w:rsidRDefault="003A4CBF" w:rsidP="003E030F"/>
    <w:p w14:paraId="0F57F78F" w14:textId="77777777" w:rsidR="003A4CBF" w:rsidRDefault="003A4CBF" w:rsidP="001F64A8"/>
    <w:p w14:paraId="3CC0E2B8" w14:textId="77777777" w:rsidR="003A4CBF" w:rsidRDefault="003A4CBF" w:rsidP="001F64A8"/>
    <w:p w14:paraId="4EC68868" w14:textId="77777777" w:rsidR="003A4CBF" w:rsidRPr="00F913EF" w:rsidRDefault="003A4CBF" w:rsidP="001F64A8"/>
    <w:p w14:paraId="316BD646" w14:textId="77777777" w:rsidR="003A4CBF" w:rsidRDefault="003A4CBF" w:rsidP="001F64A8"/>
    <w:p w14:paraId="110802C4" w14:textId="77777777" w:rsidR="003A4CBF" w:rsidRPr="00F913EF" w:rsidRDefault="003A4CBF" w:rsidP="001F64A8"/>
    <w:p w14:paraId="7B5EC9AE" w14:textId="77777777" w:rsidR="003A4CBF" w:rsidRDefault="003A4CBF">
      <w:pPr>
        <w:spacing w:after="160" w:line="259" w:lineRule="auto"/>
        <w:rPr>
          <w:b/>
          <w:szCs w:val="24"/>
          <w:lang w:val="en-US"/>
        </w:rPr>
      </w:pPr>
      <w:r>
        <w:br w:type="page"/>
      </w:r>
    </w:p>
    <w:p w14:paraId="7E6C060D" w14:textId="77777777" w:rsidR="003A4CBF" w:rsidRDefault="003A4CBF" w:rsidP="003A4CBF">
      <w:pPr>
        <w:pStyle w:val="QNum"/>
      </w:pPr>
      <w:r>
        <w:lastRenderedPageBreak/>
        <w:t>Question 2</w:t>
      </w:r>
      <w:r>
        <w:tab/>
        <w:t>(9 marks)</w:t>
      </w:r>
    </w:p>
    <w:p w14:paraId="11312C04" w14:textId="77777777" w:rsidR="003A4CBF" w:rsidRDefault="003A4CBF" w:rsidP="00266E3A">
      <w:pPr>
        <w:pStyle w:val="Parta"/>
      </w:pPr>
      <w:r>
        <w:t>(a)</w:t>
      </w:r>
      <w:r>
        <w:tab/>
        <w:t xml:space="preserve">Differentiate the following with respect to </w:t>
      </w:r>
      <w:r w:rsidRPr="00266E3A">
        <w:rPr>
          <w:rStyle w:val="Variable"/>
        </w:rPr>
        <w:t>x</w:t>
      </w:r>
      <w:r>
        <w:t>, simplifying your answers.</w:t>
      </w:r>
    </w:p>
    <w:p w14:paraId="267262B5" w14:textId="77777777" w:rsidR="003A4CBF" w:rsidRDefault="003A4CBF" w:rsidP="00266E3A">
      <w:pPr>
        <w:pStyle w:val="Parta"/>
      </w:pPr>
    </w:p>
    <w:p w14:paraId="0D4177A6" w14:textId="77777777" w:rsidR="003A4CBF" w:rsidRDefault="003A4CBF" w:rsidP="00266E3A">
      <w:pPr>
        <w:pStyle w:val="Partai"/>
      </w:pPr>
      <w:r>
        <w:t>(</w:t>
      </w:r>
      <w:proofErr w:type="spellStart"/>
      <w:proofErr w:type="gramStart"/>
      <w:r>
        <w:t>i</w:t>
      </w:r>
      <w:proofErr w:type="spellEnd"/>
      <w:proofErr w:type="gramEnd"/>
      <w:r>
        <w:t>)</w:t>
      </w:r>
      <w:r>
        <w:tab/>
      </w:r>
      <w:r w:rsidRPr="00266E3A">
        <w:rPr>
          <w:position w:val="-18"/>
        </w:rPr>
        <w:object w:dxaOrig="1540" w:dyaOrig="520" w14:anchorId="44084762">
          <v:shape id="_x0000_i1029" type="#_x0000_t75" style="width:76.95pt;height:26pt" o:ole="">
            <v:imagedata r:id="rId16" o:title=""/>
          </v:shape>
          <o:OLEObject Type="Embed" ProgID="Equation.DSMT4" ShapeID="_x0000_i1029" DrawAspect="Content" ObjectID="_1569138634" r:id="rId17"/>
        </w:object>
      </w:r>
      <w:r>
        <w:t>.</w:t>
      </w:r>
      <w:r>
        <w:tab/>
        <w:t>(2 marks)</w:t>
      </w:r>
    </w:p>
    <w:p w14:paraId="2397D022" w14:textId="77777777" w:rsidR="003A4CBF" w:rsidRDefault="003A4CBF" w:rsidP="00266E3A">
      <w:pPr>
        <w:pStyle w:val="Partai"/>
      </w:pPr>
    </w:p>
    <w:p w14:paraId="12185E01" w14:textId="77777777" w:rsidR="003A4CBF" w:rsidRDefault="003A4CBF" w:rsidP="00266E3A">
      <w:pPr>
        <w:pStyle w:val="Partai"/>
      </w:pPr>
    </w:p>
    <w:p w14:paraId="4BDB01F0" w14:textId="77777777" w:rsidR="003A4CBF" w:rsidRDefault="003A4CBF" w:rsidP="00266E3A">
      <w:pPr>
        <w:pStyle w:val="Partai"/>
      </w:pPr>
    </w:p>
    <w:p w14:paraId="2BE62928" w14:textId="77777777" w:rsidR="003A4CBF" w:rsidRDefault="003A4CBF" w:rsidP="00266E3A">
      <w:pPr>
        <w:pStyle w:val="Partai"/>
      </w:pPr>
    </w:p>
    <w:p w14:paraId="37C5BC9F" w14:textId="77777777" w:rsidR="003A4CBF" w:rsidRDefault="003A4CBF" w:rsidP="00266E3A">
      <w:pPr>
        <w:pStyle w:val="Partai"/>
      </w:pPr>
    </w:p>
    <w:p w14:paraId="37E1F87A" w14:textId="77777777" w:rsidR="003A4CBF" w:rsidRDefault="003A4CBF" w:rsidP="00266E3A">
      <w:pPr>
        <w:pStyle w:val="Partai"/>
      </w:pPr>
    </w:p>
    <w:p w14:paraId="73063C8E" w14:textId="77777777" w:rsidR="003A4CBF" w:rsidRDefault="003A4CBF" w:rsidP="00266E3A">
      <w:pPr>
        <w:pStyle w:val="Partai"/>
      </w:pPr>
    </w:p>
    <w:p w14:paraId="514E046D" w14:textId="77777777" w:rsidR="003A4CBF" w:rsidRDefault="003A4CBF" w:rsidP="00266E3A">
      <w:pPr>
        <w:pStyle w:val="Partai"/>
      </w:pPr>
    </w:p>
    <w:p w14:paraId="390CB8B8" w14:textId="77777777" w:rsidR="003A4CBF" w:rsidRDefault="003A4CBF" w:rsidP="00266E3A">
      <w:pPr>
        <w:pStyle w:val="Partai"/>
      </w:pPr>
    </w:p>
    <w:p w14:paraId="38172CA2" w14:textId="77777777" w:rsidR="003A4CBF" w:rsidRDefault="003A4CBF" w:rsidP="00266E3A">
      <w:pPr>
        <w:pStyle w:val="Partai"/>
      </w:pPr>
      <w:r>
        <w:t>(</w:t>
      </w:r>
      <w:proofErr w:type="gramStart"/>
      <w:r>
        <w:t>ii</w:t>
      </w:r>
      <w:proofErr w:type="gramEnd"/>
      <w:r>
        <w:t>)</w:t>
      </w:r>
      <w:r>
        <w:tab/>
      </w:r>
      <w:r w:rsidRPr="00266E3A">
        <w:rPr>
          <w:position w:val="-14"/>
        </w:rPr>
        <w:object w:dxaOrig="1620" w:dyaOrig="400" w14:anchorId="0CA7477B">
          <v:shape id="_x0000_i1030" type="#_x0000_t75" style="width:80.95pt;height:19.95pt" o:ole="">
            <v:imagedata r:id="rId18" o:title=""/>
          </v:shape>
          <o:OLEObject Type="Embed" ProgID="Equation.DSMT4" ShapeID="_x0000_i1030" DrawAspect="Content" ObjectID="_1569138635" r:id="rId19"/>
        </w:object>
      </w:r>
      <w:r>
        <w:t>.</w:t>
      </w:r>
      <w:r>
        <w:tab/>
        <w:t>(3 marks)</w:t>
      </w:r>
    </w:p>
    <w:p w14:paraId="6C1808C2" w14:textId="77777777" w:rsidR="003A4CBF" w:rsidRDefault="003A4CBF" w:rsidP="00266E3A">
      <w:pPr>
        <w:pStyle w:val="Partai"/>
      </w:pPr>
    </w:p>
    <w:p w14:paraId="7114E65F" w14:textId="77777777" w:rsidR="003A4CBF" w:rsidRDefault="003A4CBF" w:rsidP="00266E3A">
      <w:pPr>
        <w:pStyle w:val="Partai"/>
      </w:pPr>
    </w:p>
    <w:p w14:paraId="49D6B9EE" w14:textId="77777777" w:rsidR="003A4CBF" w:rsidRDefault="003A4CBF" w:rsidP="00266E3A">
      <w:pPr>
        <w:pStyle w:val="Partai"/>
      </w:pPr>
    </w:p>
    <w:p w14:paraId="4DA7BD32" w14:textId="77777777" w:rsidR="003A4CBF" w:rsidRDefault="003A4CBF" w:rsidP="00266E3A">
      <w:pPr>
        <w:pStyle w:val="Partai"/>
      </w:pPr>
    </w:p>
    <w:p w14:paraId="371209EC" w14:textId="77777777" w:rsidR="003A4CBF" w:rsidRDefault="003A4CBF" w:rsidP="00266E3A">
      <w:pPr>
        <w:pStyle w:val="Partai"/>
      </w:pPr>
    </w:p>
    <w:p w14:paraId="4A1365A5" w14:textId="77777777" w:rsidR="003A4CBF" w:rsidRDefault="003A4CBF" w:rsidP="001F64A8"/>
    <w:p w14:paraId="652F4CA5" w14:textId="77777777" w:rsidR="003A4CBF" w:rsidRDefault="003A4CBF" w:rsidP="001F64A8"/>
    <w:p w14:paraId="629C50BF" w14:textId="77777777" w:rsidR="003A4CBF" w:rsidRDefault="003A4CBF" w:rsidP="001F64A8"/>
    <w:p w14:paraId="21D2A46D" w14:textId="77777777" w:rsidR="003A4CBF" w:rsidRDefault="003A4CBF" w:rsidP="001F64A8"/>
    <w:p w14:paraId="28FAB8CC" w14:textId="77777777" w:rsidR="003A4CBF" w:rsidRDefault="003A4CBF" w:rsidP="00266E3A">
      <w:pPr>
        <w:pStyle w:val="Parta"/>
      </w:pPr>
    </w:p>
    <w:p w14:paraId="359043B9" w14:textId="77777777" w:rsidR="003A4CBF" w:rsidRDefault="003A4CBF" w:rsidP="00266E3A">
      <w:pPr>
        <w:pStyle w:val="Parta"/>
      </w:pPr>
    </w:p>
    <w:p w14:paraId="7A82F355" w14:textId="77777777" w:rsidR="003A4CBF" w:rsidRDefault="003A4CBF" w:rsidP="00266E3A">
      <w:pPr>
        <w:pStyle w:val="Parta"/>
      </w:pPr>
    </w:p>
    <w:p w14:paraId="0CBE1000" w14:textId="77777777" w:rsidR="003A4CBF" w:rsidRDefault="003A4CBF" w:rsidP="00266E3A">
      <w:pPr>
        <w:pStyle w:val="Parta"/>
      </w:pPr>
    </w:p>
    <w:p w14:paraId="727876E3" w14:textId="77777777" w:rsidR="003A4CBF" w:rsidRDefault="003A4CBF" w:rsidP="00266E3A">
      <w:pPr>
        <w:pStyle w:val="Parta"/>
      </w:pPr>
    </w:p>
    <w:p w14:paraId="1275C6B9" w14:textId="77777777" w:rsidR="003A4CBF" w:rsidRDefault="003A4CBF" w:rsidP="00266E3A">
      <w:pPr>
        <w:pStyle w:val="Parta"/>
      </w:pPr>
    </w:p>
    <w:p w14:paraId="4B555C2E" w14:textId="77777777" w:rsidR="003A4CBF" w:rsidRDefault="003A4CBF" w:rsidP="00266E3A">
      <w:pPr>
        <w:pStyle w:val="Parta"/>
      </w:pPr>
    </w:p>
    <w:p w14:paraId="24BE3AA9" w14:textId="77777777" w:rsidR="003A4CBF" w:rsidRDefault="003A4CBF" w:rsidP="00266E3A">
      <w:pPr>
        <w:pStyle w:val="Parta"/>
      </w:pPr>
      <w:r>
        <w:t>(b)</w:t>
      </w:r>
      <w:r>
        <w:tab/>
        <w:t xml:space="preserve">Determine the values of the constants </w:t>
      </w:r>
      <w:r w:rsidRPr="005C4E69">
        <w:rPr>
          <w:rStyle w:val="Variable"/>
        </w:rPr>
        <w:t>a</w:t>
      </w:r>
      <w:r>
        <w:t xml:space="preserve">, </w:t>
      </w:r>
      <w:r w:rsidRPr="005C4E69">
        <w:rPr>
          <w:rStyle w:val="Variable"/>
        </w:rPr>
        <w:t>b</w:t>
      </w:r>
      <w:r>
        <w:t xml:space="preserve"> and </w:t>
      </w:r>
      <w:r w:rsidRPr="005C4E69">
        <w:rPr>
          <w:rStyle w:val="Variable"/>
        </w:rPr>
        <w:t>c</w:t>
      </w:r>
      <w:r>
        <w:t xml:space="preserve">, given that </w:t>
      </w:r>
      <w:r w:rsidRPr="005C4E69">
        <w:rPr>
          <w:position w:val="-16"/>
        </w:rPr>
        <w:object w:dxaOrig="2520" w:dyaOrig="440" w14:anchorId="086DFB1A">
          <v:shape id="_x0000_i1031" type="#_x0000_t75" style="width:126.05pt;height:22pt" o:ole="">
            <v:imagedata r:id="rId20" o:title=""/>
          </v:shape>
          <o:OLEObject Type="Embed" ProgID="Equation.DSMT4" ShapeID="_x0000_i1031" DrawAspect="Content" ObjectID="_1569138636" r:id="rId21"/>
        </w:object>
      </w:r>
      <w:r>
        <w:t xml:space="preserve"> </w:t>
      </w:r>
      <w:proofErr w:type="gramStart"/>
      <w:r>
        <w:t xml:space="preserve">when </w:t>
      </w:r>
      <w:proofErr w:type="gramEnd"/>
      <w:r w:rsidRPr="00266E3A">
        <w:rPr>
          <w:position w:val="-10"/>
        </w:rPr>
        <w:object w:dxaOrig="1260" w:dyaOrig="360" w14:anchorId="7E46B782">
          <v:shape id="_x0000_i1032" type="#_x0000_t75" style="width:63.05pt;height:17.95pt" o:ole="">
            <v:imagedata r:id="rId22" o:title=""/>
          </v:shape>
          <o:OLEObject Type="Embed" ProgID="Equation.DSMT4" ShapeID="_x0000_i1032" DrawAspect="Content" ObjectID="_1569138637" r:id="rId23"/>
        </w:object>
      </w:r>
      <w:r>
        <w:t>.</w:t>
      </w:r>
      <w:r>
        <w:tab/>
        <w:t>(4 marks)</w:t>
      </w:r>
    </w:p>
    <w:p w14:paraId="30DD3917" w14:textId="77777777" w:rsidR="003A4CBF" w:rsidRDefault="003A4CBF" w:rsidP="00266E3A">
      <w:pPr>
        <w:pStyle w:val="Parta"/>
      </w:pPr>
    </w:p>
    <w:p w14:paraId="31E3FD13" w14:textId="77777777" w:rsidR="003A4CBF" w:rsidRDefault="003A4CBF" w:rsidP="001F64A8"/>
    <w:p w14:paraId="127093F4" w14:textId="77777777" w:rsidR="003A4CBF" w:rsidRPr="00F913EF" w:rsidRDefault="003A4CBF" w:rsidP="001F64A8"/>
    <w:p w14:paraId="03E8A726" w14:textId="77777777" w:rsidR="003A4CBF" w:rsidRPr="00F913EF" w:rsidRDefault="003A4CBF" w:rsidP="001F64A8"/>
    <w:p w14:paraId="0F61166E" w14:textId="77777777" w:rsidR="003A4CBF" w:rsidRDefault="003A4CBF">
      <w:pPr>
        <w:spacing w:after="160" w:line="259" w:lineRule="auto"/>
        <w:rPr>
          <w:b/>
          <w:szCs w:val="24"/>
          <w:lang w:val="en-US"/>
        </w:rPr>
      </w:pPr>
      <w:r>
        <w:br w:type="page"/>
      </w:r>
    </w:p>
    <w:p w14:paraId="1AA6213A" w14:textId="77777777" w:rsidR="003A4CBF" w:rsidRDefault="003A4CBF" w:rsidP="003A4CBF">
      <w:pPr>
        <w:pStyle w:val="QNum"/>
      </w:pPr>
      <w:r>
        <w:lastRenderedPageBreak/>
        <w:t>Question 3</w:t>
      </w:r>
      <w:r>
        <w:tab/>
        <w:t>(6 marks)</w:t>
      </w:r>
    </w:p>
    <w:p w14:paraId="72556870" w14:textId="77777777" w:rsidR="003A4CBF" w:rsidRDefault="003A4CBF" w:rsidP="00F913EF">
      <w:r>
        <w:t xml:space="preserve">A function </w:t>
      </w:r>
      <w:r w:rsidRPr="003A663A">
        <w:rPr>
          <w:position w:val="-10"/>
        </w:rPr>
        <w:object w:dxaOrig="520" w:dyaOrig="320" w14:anchorId="79FAF6BA">
          <v:shape id="_x0000_i1033" type="#_x0000_t75" style="width:26pt;height:15.95pt" o:ole="">
            <v:imagedata r:id="rId24" o:title=""/>
          </v:shape>
          <o:OLEObject Type="Embed" ProgID="Equation.DSMT4" ShapeID="_x0000_i1033" DrawAspect="Content" ObjectID="_1569138638" r:id="rId25"/>
        </w:object>
      </w:r>
      <w:r>
        <w:t xml:space="preserve"> is such </w:t>
      </w:r>
      <w:proofErr w:type="gramStart"/>
      <w:r>
        <w:t xml:space="preserve">that </w:t>
      </w:r>
      <w:proofErr w:type="gramEnd"/>
      <w:r w:rsidRPr="003A663A">
        <w:rPr>
          <w:position w:val="-24"/>
        </w:rPr>
        <w:object w:dxaOrig="1540" w:dyaOrig="620" w14:anchorId="2BD82B31">
          <v:shape id="_x0000_i1034" type="#_x0000_t75" style="width:76.95pt;height:30.95pt" o:ole="">
            <v:imagedata r:id="rId26" o:title=""/>
          </v:shape>
          <o:OLEObject Type="Embed" ProgID="Equation.DSMT4" ShapeID="_x0000_i1034" DrawAspect="Content" ObjectID="_1569138639" r:id="rId27"/>
        </w:object>
      </w:r>
      <w:r>
        <w:t xml:space="preserve">, where </w:t>
      </w:r>
      <w:r w:rsidRPr="003A663A">
        <w:rPr>
          <w:rStyle w:val="Variable"/>
        </w:rPr>
        <w:t>a</w:t>
      </w:r>
      <w:r>
        <w:t xml:space="preserve"> is a constant and the graph of </w:t>
      </w:r>
      <w:r w:rsidRPr="003A663A">
        <w:rPr>
          <w:position w:val="-10"/>
        </w:rPr>
        <w:object w:dxaOrig="920" w:dyaOrig="320" w14:anchorId="1EFDC6C0">
          <v:shape id="_x0000_i1035" type="#_x0000_t75" style="width:46pt;height:15.95pt" o:ole="">
            <v:imagedata r:id="rId28" o:title=""/>
          </v:shape>
          <o:OLEObject Type="Embed" ProgID="Equation.DSMT4" ShapeID="_x0000_i1035" DrawAspect="Content" ObjectID="_1569138640" r:id="rId29"/>
        </w:object>
      </w:r>
      <w:r>
        <w:t xml:space="preserve"> has a stationary point at (4, 8). </w:t>
      </w:r>
      <w:proofErr w:type="gramStart"/>
      <w:r>
        <w:t xml:space="preserve">Determine </w:t>
      </w:r>
      <w:proofErr w:type="gramEnd"/>
      <w:r w:rsidRPr="0043405A">
        <w:rPr>
          <w:position w:val="-10"/>
        </w:rPr>
        <w:object w:dxaOrig="620" w:dyaOrig="320" w14:anchorId="08BE8653">
          <v:shape id="_x0000_i1036" type="#_x0000_t75" style="width:30.95pt;height:15.95pt" o:ole="">
            <v:imagedata r:id="rId30" o:title=""/>
          </v:shape>
          <o:OLEObject Type="Embed" ProgID="Equation.DSMT4" ShapeID="_x0000_i1036" DrawAspect="Content" ObjectID="_1569138641" r:id="rId31"/>
        </w:object>
      </w:r>
      <w:r>
        <w:t>.</w:t>
      </w:r>
    </w:p>
    <w:p w14:paraId="51947DA2" w14:textId="77777777" w:rsidR="003A4CBF" w:rsidRDefault="003A4CBF" w:rsidP="00F913EF"/>
    <w:p w14:paraId="48A48DE3" w14:textId="77777777" w:rsidR="003A4CBF" w:rsidRDefault="003A4CBF" w:rsidP="00F913EF"/>
    <w:p w14:paraId="6BE415BA" w14:textId="77777777" w:rsidR="003A4CBF" w:rsidRDefault="003A4CBF" w:rsidP="00F913EF"/>
    <w:p w14:paraId="28227FBA" w14:textId="77777777" w:rsidR="003A4CBF" w:rsidRDefault="003A4CBF" w:rsidP="00F913EF"/>
    <w:p w14:paraId="4E8ABF7D" w14:textId="77777777" w:rsidR="003A4CBF" w:rsidRDefault="003A4CBF" w:rsidP="00F913EF"/>
    <w:p w14:paraId="3BE0EBBD" w14:textId="77777777" w:rsidR="003A4CBF" w:rsidRDefault="003A4CBF" w:rsidP="00F913EF"/>
    <w:p w14:paraId="3EC07685" w14:textId="77777777" w:rsidR="003A4CBF" w:rsidRDefault="003A4CBF" w:rsidP="001F64A8"/>
    <w:p w14:paraId="788FA361" w14:textId="77777777" w:rsidR="003A4CBF" w:rsidRDefault="003A4CBF" w:rsidP="001F64A8"/>
    <w:p w14:paraId="397BC2FD" w14:textId="77777777" w:rsidR="003A4CBF" w:rsidRDefault="003A4CBF" w:rsidP="001F64A8"/>
    <w:p w14:paraId="5BF43C66" w14:textId="77777777" w:rsidR="003A4CBF" w:rsidRDefault="003A4CBF" w:rsidP="001F64A8"/>
    <w:p w14:paraId="43BE02C0" w14:textId="77777777" w:rsidR="003A4CBF" w:rsidRDefault="003A4CBF" w:rsidP="001F64A8"/>
    <w:p w14:paraId="6B7C5697" w14:textId="77777777" w:rsidR="003A4CBF" w:rsidRDefault="003A4CBF" w:rsidP="001F64A8"/>
    <w:p w14:paraId="1C12CCB4" w14:textId="77777777" w:rsidR="003A4CBF" w:rsidRPr="00F913EF" w:rsidRDefault="003A4CBF" w:rsidP="001F64A8"/>
    <w:p w14:paraId="1843D3F5" w14:textId="77777777" w:rsidR="003A4CBF" w:rsidRDefault="003A4CBF" w:rsidP="001F64A8"/>
    <w:p w14:paraId="7D272B2D" w14:textId="77777777" w:rsidR="003A4CBF" w:rsidRDefault="003A4CBF" w:rsidP="001F64A8"/>
    <w:p w14:paraId="62B060FF" w14:textId="77777777" w:rsidR="003A4CBF" w:rsidRDefault="003A4CBF" w:rsidP="001F64A8"/>
    <w:p w14:paraId="2385F606" w14:textId="77777777" w:rsidR="003A4CBF" w:rsidRPr="00F913EF" w:rsidRDefault="003A4CBF" w:rsidP="001F64A8"/>
    <w:p w14:paraId="653C006C" w14:textId="77777777" w:rsidR="003A4CBF" w:rsidRDefault="003A4CBF">
      <w:pPr>
        <w:spacing w:after="160" w:line="259" w:lineRule="auto"/>
        <w:rPr>
          <w:b/>
          <w:szCs w:val="24"/>
          <w:lang w:val="en-US"/>
        </w:rPr>
      </w:pPr>
      <w:r>
        <w:br w:type="page"/>
      </w:r>
    </w:p>
    <w:p w14:paraId="49E90A92" w14:textId="77777777" w:rsidR="003A4CBF" w:rsidRDefault="003A4CBF" w:rsidP="003A4CBF">
      <w:pPr>
        <w:pStyle w:val="QNum"/>
      </w:pPr>
      <w:r>
        <w:lastRenderedPageBreak/>
        <w:t>Question 4</w:t>
      </w:r>
      <w:r>
        <w:tab/>
        <w:t>(7 marks)</w:t>
      </w:r>
    </w:p>
    <w:p w14:paraId="0C476CFE" w14:textId="77777777" w:rsidR="003A4CBF" w:rsidRDefault="003A4CBF" w:rsidP="00F913EF">
      <w:r>
        <w:t xml:space="preserve">Consider the function defined </w:t>
      </w:r>
      <w:proofErr w:type="gramStart"/>
      <w:r>
        <w:t xml:space="preserve">by </w:t>
      </w:r>
      <w:proofErr w:type="gramEnd"/>
      <w:r w:rsidRPr="0066352C">
        <w:rPr>
          <w:position w:val="-24"/>
        </w:rPr>
        <w:object w:dxaOrig="1480" w:dyaOrig="620" w14:anchorId="1033D813">
          <v:shape id="_x0000_i1037" type="#_x0000_t75" style="width:74pt;height:30.95pt" o:ole="">
            <v:imagedata r:id="rId32" o:title=""/>
          </v:shape>
          <o:OLEObject Type="Embed" ProgID="Equation.DSMT4" ShapeID="_x0000_i1037" DrawAspect="Content" ObjectID="_1569138642" r:id="rId33"/>
        </w:object>
      </w:r>
      <w:r>
        <w:t xml:space="preserve">, </w:t>
      </w:r>
      <w:r w:rsidRPr="0066352C">
        <w:rPr>
          <w:position w:val="-6"/>
        </w:rPr>
        <w:object w:dxaOrig="560" w:dyaOrig="279" w14:anchorId="2FF5140A">
          <v:shape id="_x0000_i1038" type="#_x0000_t75" style="width:28.05pt;height:13.9pt" o:ole="">
            <v:imagedata r:id="rId34" o:title=""/>
          </v:shape>
          <o:OLEObject Type="Embed" ProgID="Equation.DSMT4" ShapeID="_x0000_i1038" DrawAspect="Content" ObjectID="_1569138643" r:id="rId35"/>
        </w:object>
      </w:r>
      <w:r>
        <w:t>.</w:t>
      </w:r>
    </w:p>
    <w:p w14:paraId="2B2CF99B" w14:textId="77777777" w:rsidR="003A4CBF" w:rsidRDefault="003A4CBF" w:rsidP="0066352C">
      <w:pPr>
        <w:pStyle w:val="Parta"/>
      </w:pPr>
    </w:p>
    <w:p w14:paraId="77708506" w14:textId="77777777" w:rsidR="003A4CBF" w:rsidRDefault="003A4CBF" w:rsidP="0066352C">
      <w:pPr>
        <w:pStyle w:val="Parta"/>
        <w:ind w:left="0" w:firstLine="0"/>
      </w:pPr>
      <w:r>
        <w:t>(a)</w:t>
      </w:r>
      <w:r>
        <w:tab/>
        <w:t xml:space="preserve">Determine the coordinates of the stationary point </w:t>
      </w:r>
      <w:proofErr w:type="gramStart"/>
      <w:r>
        <w:t xml:space="preserve">of </w:t>
      </w:r>
      <w:proofErr w:type="gramEnd"/>
      <w:r w:rsidRPr="00C65108">
        <w:rPr>
          <w:position w:val="-10"/>
        </w:rPr>
        <w:object w:dxaOrig="540" w:dyaOrig="320" w14:anchorId="680E93E1">
          <v:shape id="_x0000_i1039" type="#_x0000_t75" style="width:26.9pt;height:15.95pt" o:ole="">
            <v:imagedata r:id="rId36" o:title=""/>
          </v:shape>
          <o:OLEObject Type="Embed" ProgID="Equation.DSMT4" ShapeID="_x0000_i1039" DrawAspect="Content" ObjectID="_1569138644" r:id="rId37"/>
        </w:object>
      </w:r>
      <w:r>
        <w:t>.</w:t>
      </w:r>
      <w:r>
        <w:tab/>
        <w:t>(3 marks)</w:t>
      </w:r>
    </w:p>
    <w:p w14:paraId="32AC2F97" w14:textId="77777777" w:rsidR="003A4CBF" w:rsidRDefault="003A4CBF" w:rsidP="0066352C">
      <w:pPr>
        <w:pStyle w:val="Parta"/>
      </w:pPr>
    </w:p>
    <w:p w14:paraId="12AA89CD" w14:textId="77777777" w:rsidR="003A4CBF" w:rsidRDefault="003A4CBF" w:rsidP="0066352C">
      <w:pPr>
        <w:pStyle w:val="Parta"/>
      </w:pPr>
    </w:p>
    <w:p w14:paraId="33753E10" w14:textId="77777777" w:rsidR="003A4CBF" w:rsidRDefault="003A4CBF" w:rsidP="0066352C">
      <w:pPr>
        <w:pStyle w:val="Parta"/>
      </w:pPr>
    </w:p>
    <w:p w14:paraId="33DAB551" w14:textId="77777777" w:rsidR="003A4CBF" w:rsidRDefault="003A4CBF" w:rsidP="0066352C">
      <w:pPr>
        <w:pStyle w:val="Parta"/>
      </w:pPr>
    </w:p>
    <w:p w14:paraId="686AC588" w14:textId="77777777" w:rsidR="003A4CBF" w:rsidRDefault="003A4CBF" w:rsidP="0066352C">
      <w:pPr>
        <w:pStyle w:val="Parta"/>
      </w:pPr>
    </w:p>
    <w:p w14:paraId="6328DBD4" w14:textId="77777777" w:rsidR="003A4CBF" w:rsidRDefault="003A4CBF" w:rsidP="0066352C">
      <w:pPr>
        <w:pStyle w:val="Parta"/>
      </w:pPr>
    </w:p>
    <w:p w14:paraId="318643A9" w14:textId="77777777" w:rsidR="003A4CBF" w:rsidRDefault="003A4CBF" w:rsidP="0066352C">
      <w:pPr>
        <w:pStyle w:val="Parta"/>
      </w:pPr>
    </w:p>
    <w:p w14:paraId="06DE769A" w14:textId="77777777" w:rsidR="003A4CBF" w:rsidRDefault="003A4CBF" w:rsidP="0066352C">
      <w:pPr>
        <w:pStyle w:val="Parta"/>
      </w:pPr>
    </w:p>
    <w:p w14:paraId="1F789B02" w14:textId="77777777" w:rsidR="003A4CBF" w:rsidRDefault="003A4CBF" w:rsidP="0066352C">
      <w:pPr>
        <w:pStyle w:val="Parta"/>
      </w:pPr>
    </w:p>
    <w:p w14:paraId="70DF63E1" w14:textId="77777777" w:rsidR="003A4CBF" w:rsidRDefault="003A4CBF" w:rsidP="0066352C">
      <w:pPr>
        <w:pStyle w:val="Parta"/>
      </w:pPr>
    </w:p>
    <w:p w14:paraId="4507ABDE" w14:textId="77777777" w:rsidR="003A4CBF" w:rsidRDefault="003A4CBF" w:rsidP="0066352C">
      <w:pPr>
        <w:pStyle w:val="Parta"/>
      </w:pPr>
    </w:p>
    <w:p w14:paraId="52594AAD" w14:textId="77777777" w:rsidR="003A4CBF" w:rsidRDefault="003A4CBF" w:rsidP="0066352C">
      <w:pPr>
        <w:pStyle w:val="Parta"/>
      </w:pPr>
    </w:p>
    <w:p w14:paraId="46929F52" w14:textId="77777777" w:rsidR="003A4CBF" w:rsidRDefault="003A4CBF" w:rsidP="0066352C">
      <w:pPr>
        <w:pStyle w:val="Parta"/>
      </w:pPr>
    </w:p>
    <w:p w14:paraId="01F6E9C7" w14:textId="77777777" w:rsidR="003A4CBF" w:rsidRDefault="003A4CBF" w:rsidP="0066352C">
      <w:pPr>
        <w:pStyle w:val="Parta"/>
      </w:pPr>
    </w:p>
    <w:p w14:paraId="78733ABA" w14:textId="77777777" w:rsidR="003A4CBF" w:rsidRDefault="003A4CBF" w:rsidP="0066352C">
      <w:pPr>
        <w:pStyle w:val="Parta"/>
      </w:pPr>
    </w:p>
    <w:p w14:paraId="77A0DDB1" w14:textId="77777777" w:rsidR="003A4CBF" w:rsidRDefault="003A4CBF" w:rsidP="0066352C">
      <w:pPr>
        <w:pStyle w:val="Parta"/>
      </w:pPr>
    </w:p>
    <w:p w14:paraId="7165C443" w14:textId="77777777" w:rsidR="003A4CBF" w:rsidRDefault="003A4CBF" w:rsidP="0066352C">
      <w:pPr>
        <w:pStyle w:val="Parta"/>
      </w:pPr>
    </w:p>
    <w:p w14:paraId="68272D02" w14:textId="77777777" w:rsidR="003A4CBF" w:rsidRDefault="003A4CBF" w:rsidP="0066352C">
      <w:pPr>
        <w:pStyle w:val="Parta"/>
      </w:pPr>
    </w:p>
    <w:p w14:paraId="41F68A81" w14:textId="77777777" w:rsidR="003A4CBF" w:rsidRDefault="003A4CBF" w:rsidP="0066352C">
      <w:pPr>
        <w:pStyle w:val="Parta"/>
      </w:pPr>
    </w:p>
    <w:p w14:paraId="2A2C5C78" w14:textId="77777777" w:rsidR="003A4CBF" w:rsidRDefault="003A4CBF" w:rsidP="0066352C">
      <w:pPr>
        <w:pStyle w:val="Parta"/>
      </w:pPr>
    </w:p>
    <w:p w14:paraId="02E426C3" w14:textId="77777777" w:rsidR="003A4CBF" w:rsidRDefault="003A4CBF" w:rsidP="0066352C">
      <w:pPr>
        <w:pStyle w:val="Parta"/>
      </w:pPr>
      <w:r>
        <w:t>(b)</w:t>
      </w:r>
      <w:r>
        <w:tab/>
        <w:t>Use the second derivative test to determine the nature of the stationary point found in (a).</w:t>
      </w:r>
      <w:r>
        <w:tab/>
        <w:t>(3 marks)</w:t>
      </w:r>
    </w:p>
    <w:p w14:paraId="05AFBF0A" w14:textId="77777777" w:rsidR="003A4CBF" w:rsidRDefault="003A4CBF" w:rsidP="0066352C">
      <w:pPr>
        <w:pStyle w:val="Parta"/>
      </w:pPr>
    </w:p>
    <w:p w14:paraId="42409EF4" w14:textId="77777777" w:rsidR="003A4CBF" w:rsidRDefault="003A4CBF" w:rsidP="0066352C">
      <w:pPr>
        <w:pStyle w:val="Parta"/>
      </w:pPr>
    </w:p>
    <w:p w14:paraId="441EC994" w14:textId="77777777" w:rsidR="003A4CBF" w:rsidRDefault="003A4CBF" w:rsidP="0066352C">
      <w:pPr>
        <w:pStyle w:val="Parta"/>
      </w:pPr>
    </w:p>
    <w:p w14:paraId="6C28003D" w14:textId="77777777" w:rsidR="003A4CBF" w:rsidRDefault="003A4CBF" w:rsidP="0066352C">
      <w:pPr>
        <w:pStyle w:val="Parta"/>
      </w:pPr>
    </w:p>
    <w:p w14:paraId="559E1D51" w14:textId="77777777" w:rsidR="003A4CBF" w:rsidRDefault="003A4CBF" w:rsidP="0066352C">
      <w:pPr>
        <w:pStyle w:val="Parta"/>
      </w:pPr>
    </w:p>
    <w:p w14:paraId="2DD7A1B1" w14:textId="77777777" w:rsidR="003A4CBF" w:rsidRDefault="003A4CBF" w:rsidP="0066352C">
      <w:pPr>
        <w:pStyle w:val="Parta"/>
      </w:pPr>
    </w:p>
    <w:p w14:paraId="4462C10B" w14:textId="77777777" w:rsidR="003A4CBF" w:rsidRDefault="003A4CBF" w:rsidP="0066352C">
      <w:pPr>
        <w:pStyle w:val="Parta"/>
      </w:pPr>
    </w:p>
    <w:p w14:paraId="1B949040" w14:textId="77777777" w:rsidR="003A4CBF" w:rsidRDefault="003A4CBF" w:rsidP="0066352C">
      <w:pPr>
        <w:pStyle w:val="Parta"/>
      </w:pPr>
    </w:p>
    <w:p w14:paraId="2D6EA524" w14:textId="77777777" w:rsidR="003A4CBF" w:rsidRDefault="003A4CBF" w:rsidP="0066352C">
      <w:pPr>
        <w:pStyle w:val="Parta"/>
      </w:pPr>
    </w:p>
    <w:p w14:paraId="08C23145" w14:textId="77777777" w:rsidR="003A4CBF" w:rsidRDefault="003A4CBF" w:rsidP="0066352C">
      <w:pPr>
        <w:pStyle w:val="Parta"/>
      </w:pPr>
    </w:p>
    <w:p w14:paraId="1CE8D9B8" w14:textId="77777777" w:rsidR="003A4CBF" w:rsidRDefault="003A4CBF" w:rsidP="0066352C">
      <w:pPr>
        <w:pStyle w:val="Parta"/>
      </w:pPr>
    </w:p>
    <w:p w14:paraId="2BF51D6B" w14:textId="77777777" w:rsidR="003A4CBF" w:rsidRDefault="003A4CBF" w:rsidP="0066352C">
      <w:pPr>
        <w:pStyle w:val="Parta"/>
      </w:pPr>
    </w:p>
    <w:p w14:paraId="757666D6" w14:textId="77777777" w:rsidR="003A4CBF" w:rsidRDefault="003A4CBF" w:rsidP="0066352C">
      <w:pPr>
        <w:pStyle w:val="Parta"/>
      </w:pPr>
    </w:p>
    <w:p w14:paraId="5A541F32" w14:textId="77777777" w:rsidR="003A4CBF" w:rsidRDefault="003A4CBF" w:rsidP="0066352C">
      <w:pPr>
        <w:pStyle w:val="Parta"/>
      </w:pPr>
    </w:p>
    <w:p w14:paraId="683D99F4" w14:textId="77777777" w:rsidR="003A4CBF" w:rsidRDefault="003A4CBF" w:rsidP="0066352C">
      <w:pPr>
        <w:pStyle w:val="Parta"/>
      </w:pPr>
    </w:p>
    <w:p w14:paraId="1E4808D9" w14:textId="77777777" w:rsidR="003A4CBF" w:rsidRDefault="003A4CBF" w:rsidP="0066352C">
      <w:pPr>
        <w:pStyle w:val="Parta"/>
      </w:pPr>
      <w:r>
        <w:t>(c)</w:t>
      </w:r>
      <w:r>
        <w:tab/>
        <w:t xml:space="preserve">State the global minimum </w:t>
      </w:r>
      <w:proofErr w:type="gramStart"/>
      <w:r>
        <w:t xml:space="preserve">of </w:t>
      </w:r>
      <w:proofErr w:type="gramEnd"/>
      <w:r w:rsidRPr="001D1F32">
        <w:rPr>
          <w:position w:val="-10"/>
        </w:rPr>
        <w:object w:dxaOrig="540" w:dyaOrig="320" w14:anchorId="124C0D30">
          <v:shape id="_x0000_i1040" type="#_x0000_t75" style="width:26.9pt;height:15.95pt" o:ole="">
            <v:imagedata r:id="rId38" o:title=""/>
          </v:shape>
          <o:OLEObject Type="Embed" ProgID="Equation.DSMT4" ShapeID="_x0000_i1040" DrawAspect="Content" ObjectID="_1569138645" r:id="rId39"/>
        </w:object>
      </w:r>
      <w:r>
        <w:t>.</w:t>
      </w:r>
      <w:r>
        <w:tab/>
        <w:t>(1 mark)</w:t>
      </w:r>
    </w:p>
    <w:p w14:paraId="4C883330" w14:textId="77777777" w:rsidR="003A4CBF" w:rsidRDefault="003A4CBF" w:rsidP="0066352C">
      <w:pPr>
        <w:pStyle w:val="Parta"/>
      </w:pPr>
    </w:p>
    <w:p w14:paraId="2020A7C9" w14:textId="77777777" w:rsidR="003A4CBF" w:rsidRDefault="003A4CBF" w:rsidP="0066352C">
      <w:pPr>
        <w:pStyle w:val="Parta"/>
      </w:pPr>
    </w:p>
    <w:p w14:paraId="1FD17A5A" w14:textId="77777777" w:rsidR="003A4CBF" w:rsidRDefault="003A4CBF">
      <w:pPr>
        <w:spacing w:after="160" w:line="259" w:lineRule="auto"/>
        <w:rPr>
          <w:b/>
          <w:szCs w:val="24"/>
          <w:lang w:val="en-US"/>
        </w:rPr>
      </w:pPr>
      <w:r>
        <w:br w:type="page"/>
      </w:r>
    </w:p>
    <w:p w14:paraId="424F883E" w14:textId="77777777" w:rsidR="003A4CBF" w:rsidRDefault="003A4CBF" w:rsidP="003A4CBF">
      <w:pPr>
        <w:pStyle w:val="QNum"/>
      </w:pPr>
      <w:r>
        <w:lastRenderedPageBreak/>
        <w:t>Question 5</w:t>
      </w:r>
      <w:r>
        <w:tab/>
        <w:t>(5 marks)</w:t>
      </w:r>
    </w:p>
    <w:p w14:paraId="002A792F" w14:textId="77777777" w:rsidR="003A4CBF" w:rsidRDefault="003A4CBF" w:rsidP="00885119">
      <w:r>
        <w:t xml:space="preserve">The area of a segment with central angle </w:t>
      </w:r>
      <w:r w:rsidRPr="00F602E9">
        <w:rPr>
          <w:position w:val="-6"/>
        </w:rPr>
        <w:object w:dxaOrig="200" w:dyaOrig="279" w14:anchorId="0AA293E0">
          <v:shape id="_x0000_i1041" type="#_x0000_t75" style="width:10.1pt;height:13.9pt" o:ole="">
            <v:imagedata r:id="rId40" o:title=""/>
          </v:shape>
          <o:OLEObject Type="Embed" ProgID="Equation.DSMT4" ShapeID="_x0000_i1041" DrawAspect="Content" ObjectID="_1569138646" r:id="rId41"/>
        </w:object>
      </w:r>
      <w:r>
        <w:t xml:space="preserve"> in a circle of radius </w:t>
      </w:r>
      <w:r w:rsidRPr="00F602E9">
        <w:rPr>
          <w:rStyle w:val="Variable"/>
        </w:rPr>
        <w:t>r</w:t>
      </w:r>
      <w:r>
        <w:t xml:space="preserve"> is given </w:t>
      </w:r>
      <w:proofErr w:type="gramStart"/>
      <w:r>
        <w:t xml:space="preserve">by </w:t>
      </w:r>
      <w:proofErr w:type="gramEnd"/>
      <w:r w:rsidRPr="00F602E9">
        <w:rPr>
          <w:position w:val="-24"/>
        </w:rPr>
        <w:object w:dxaOrig="1780" w:dyaOrig="660" w14:anchorId="1A0FBD03">
          <v:shape id="_x0000_i1042" type="#_x0000_t75" style="width:89.05pt;height:32.95pt" o:ole="">
            <v:imagedata r:id="rId42" o:title=""/>
          </v:shape>
          <o:OLEObject Type="Embed" ProgID="Equation.DSMT4" ShapeID="_x0000_i1042" DrawAspect="Content" ObjectID="_1569138647" r:id="rId43"/>
        </w:object>
      </w:r>
      <w:r>
        <w:t xml:space="preserve">. Use the increments formula to approximate the increase in area of a segment in a circle of radius 10 cm as the central angle increases from </w:t>
      </w:r>
      <w:r w:rsidRPr="00F602E9">
        <w:rPr>
          <w:position w:val="-24"/>
        </w:rPr>
        <w:object w:dxaOrig="260" w:dyaOrig="620" w14:anchorId="68D2DE40">
          <v:shape id="_x0000_i1043" type="#_x0000_t75" style="width:13pt;height:30.95pt" o:ole="">
            <v:imagedata r:id="rId44" o:title=""/>
          </v:shape>
          <o:OLEObject Type="Embed" ProgID="Equation.DSMT4" ShapeID="_x0000_i1043" DrawAspect="Content" ObjectID="_1569138648" r:id="rId45"/>
        </w:object>
      </w:r>
      <w:r>
        <w:t xml:space="preserve"> </w:t>
      </w:r>
      <w:proofErr w:type="gramStart"/>
      <w:r>
        <w:t xml:space="preserve">to </w:t>
      </w:r>
      <w:proofErr w:type="gramEnd"/>
      <w:r w:rsidRPr="00F602E9">
        <w:rPr>
          <w:position w:val="-24"/>
        </w:rPr>
        <w:object w:dxaOrig="460" w:dyaOrig="620" w14:anchorId="7CA525FF">
          <v:shape id="_x0000_i1044" type="#_x0000_t75" style="width:23.1pt;height:30.95pt" o:ole="">
            <v:imagedata r:id="rId46" o:title=""/>
          </v:shape>
          <o:OLEObject Type="Embed" ProgID="Equation.DSMT4" ShapeID="_x0000_i1044" DrawAspect="Content" ObjectID="_1569138649" r:id="rId47"/>
        </w:object>
      </w:r>
      <w:r>
        <w:t>.</w:t>
      </w:r>
    </w:p>
    <w:p w14:paraId="7877BE90" w14:textId="77777777" w:rsidR="003A4CBF" w:rsidRDefault="003A4CBF" w:rsidP="00F913EF"/>
    <w:p w14:paraId="24D686E3" w14:textId="77777777" w:rsidR="003A4CBF" w:rsidRDefault="003A4CBF" w:rsidP="00F913EF"/>
    <w:p w14:paraId="55017BF8" w14:textId="77777777" w:rsidR="003A4CBF" w:rsidRDefault="003A4CBF" w:rsidP="00F913EF"/>
    <w:p w14:paraId="34FDBA34" w14:textId="77777777" w:rsidR="003A4CBF" w:rsidRDefault="003A4CBF" w:rsidP="001F64A8"/>
    <w:p w14:paraId="04DD1FF5" w14:textId="77777777" w:rsidR="003A4CBF" w:rsidRPr="00F913EF" w:rsidRDefault="003A4CBF" w:rsidP="001F64A8"/>
    <w:p w14:paraId="321F9CEC" w14:textId="77777777" w:rsidR="003A4CBF" w:rsidRDefault="003A4CBF">
      <w:pPr>
        <w:spacing w:after="160" w:line="259" w:lineRule="auto"/>
        <w:rPr>
          <w:b/>
          <w:szCs w:val="24"/>
          <w:lang w:val="en-US"/>
        </w:rPr>
      </w:pPr>
      <w:r>
        <w:br w:type="page"/>
      </w:r>
    </w:p>
    <w:p w14:paraId="01D3D5F1" w14:textId="77777777" w:rsidR="003A4CBF" w:rsidRDefault="003A4CBF" w:rsidP="003A4CBF">
      <w:pPr>
        <w:pStyle w:val="QNum"/>
      </w:pPr>
      <w:r>
        <w:lastRenderedPageBreak/>
        <w:t>Question 6</w:t>
      </w:r>
      <w:r>
        <w:tab/>
        <w:t>(5 marks)</w:t>
      </w:r>
    </w:p>
    <w:p w14:paraId="36C3279D" w14:textId="77777777" w:rsidR="003A4CBF" w:rsidRDefault="003A4CBF" w:rsidP="005A18A3">
      <w:pPr>
        <w:pStyle w:val="Parta"/>
      </w:pPr>
      <w:r>
        <w:t>(</w:t>
      </w:r>
      <w:proofErr w:type="gramStart"/>
      <w:r>
        <w:t>a</w:t>
      </w:r>
      <w:proofErr w:type="gramEnd"/>
      <w:r>
        <w:t>)</w:t>
      </w:r>
      <w:r>
        <w:tab/>
        <w:t xml:space="preserve">Differentiate </w:t>
      </w:r>
      <w:r w:rsidRPr="005A18A3">
        <w:rPr>
          <w:position w:val="-24"/>
        </w:rPr>
        <w:object w:dxaOrig="1060" w:dyaOrig="620" w14:anchorId="66AFA54A">
          <v:shape id="_x0000_i1045" type="#_x0000_t75" style="width:52.95pt;height:30.95pt" o:ole="">
            <v:imagedata r:id="rId48" o:title=""/>
          </v:shape>
          <o:OLEObject Type="Embed" ProgID="Equation.DSMT4" ShapeID="_x0000_i1045" DrawAspect="Content" ObjectID="_1569138650" r:id="rId49"/>
        </w:object>
      </w:r>
      <w:r>
        <w:t>, simplifying your answer.</w:t>
      </w:r>
      <w:r>
        <w:tab/>
        <w:t>(3 marks)</w:t>
      </w:r>
    </w:p>
    <w:p w14:paraId="77D37A31" w14:textId="77777777" w:rsidR="003A4CBF" w:rsidRDefault="003A4CBF" w:rsidP="005A18A3">
      <w:pPr>
        <w:pStyle w:val="Parta"/>
      </w:pPr>
    </w:p>
    <w:p w14:paraId="07039793" w14:textId="77777777" w:rsidR="003A4CBF" w:rsidRDefault="003A4CBF" w:rsidP="005A18A3">
      <w:pPr>
        <w:pStyle w:val="Parta"/>
      </w:pPr>
    </w:p>
    <w:p w14:paraId="2FDA99ED" w14:textId="77777777" w:rsidR="003A4CBF" w:rsidRDefault="003A4CBF" w:rsidP="005A18A3">
      <w:pPr>
        <w:pStyle w:val="Parta"/>
      </w:pPr>
    </w:p>
    <w:p w14:paraId="704FE36D" w14:textId="77777777" w:rsidR="003A4CBF" w:rsidRDefault="003A4CBF" w:rsidP="005A18A3">
      <w:pPr>
        <w:pStyle w:val="Parta"/>
      </w:pPr>
    </w:p>
    <w:p w14:paraId="43D4ADA1" w14:textId="77777777" w:rsidR="003A4CBF" w:rsidRDefault="003A4CBF" w:rsidP="005A18A3">
      <w:pPr>
        <w:pStyle w:val="Parta"/>
      </w:pPr>
    </w:p>
    <w:p w14:paraId="5115DC05" w14:textId="77777777" w:rsidR="003A4CBF" w:rsidRDefault="003A4CBF" w:rsidP="005A18A3">
      <w:pPr>
        <w:pStyle w:val="Parta"/>
      </w:pPr>
    </w:p>
    <w:p w14:paraId="4EA6802F" w14:textId="77777777" w:rsidR="003A4CBF" w:rsidRDefault="003A4CBF" w:rsidP="005A18A3">
      <w:pPr>
        <w:pStyle w:val="Parta"/>
      </w:pPr>
    </w:p>
    <w:p w14:paraId="64907924" w14:textId="77777777" w:rsidR="003A4CBF" w:rsidRDefault="003A4CBF" w:rsidP="005A18A3">
      <w:pPr>
        <w:pStyle w:val="Parta"/>
      </w:pPr>
    </w:p>
    <w:p w14:paraId="158453C4" w14:textId="77777777" w:rsidR="003A4CBF" w:rsidRDefault="003A4CBF" w:rsidP="005A18A3">
      <w:pPr>
        <w:pStyle w:val="Parta"/>
      </w:pPr>
    </w:p>
    <w:p w14:paraId="108E3915" w14:textId="77777777" w:rsidR="003A4CBF" w:rsidRDefault="003A4CBF" w:rsidP="005A18A3">
      <w:pPr>
        <w:pStyle w:val="Parta"/>
      </w:pPr>
    </w:p>
    <w:p w14:paraId="3B309AEB" w14:textId="77777777" w:rsidR="003A4CBF" w:rsidRDefault="003A4CBF" w:rsidP="005A18A3">
      <w:pPr>
        <w:pStyle w:val="Parta"/>
      </w:pPr>
    </w:p>
    <w:p w14:paraId="52B3FD5D" w14:textId="77777777" w:rsidR="003A4CBF" w:rsidRDefault="003A4CBF" w:rsidP="005A18A3">
      <w:pPr>
        <w:pStyle w:val="Parta"/>
      </w:pPr>
    </w:p>
    <w:p w14:paraId="5E0BCA60" w14:textId="77777777" w:rsidR="003A4CBF" w:rsidRDefault="003A4CBF" w:rsidP="005A18A3">
      <w:pPr>
        <w:pStyle w:val="Parta"/>
      </w:pPr>
    </w:p>
    <w:p w14:paraId="055FACCE" w14:textId="77777777" w:rsidR="003A4CBF" w:rsidRDefault="003A4CBF" w:rsidP="005A18A3">
      <w:pPr>
        <w:pStyle w:val="Parta"/>
      </w:pPr>
    </w:p>
    <w:p w14:paraId="42750BD7" w14:textId="77777777" w:rsidR="003A4CBF" w:rsidRDefault="003A4CBF" w:rsidP="005A18A3">
      <w:pPr>
        <w:pStyle w:val="Parta"/>
      </w:pPr>
    </w:p>
    <w:p w14:paraId="1F540901" w14:textId="77777777" w:rsidR="003A4CBF" w:rsidRDefault="003A4CBF" w:rsidP="005A18A3">
      <w:pPr>
        <w:pStyle w:val="Parta"/>
      </w:pPr>
    </w:p>
    <w:p w14:paraId="75EA334B" w14:textId="77777777" w:rsidR="003A4CBF" w:rsidRDefault="003A4CBF" w:rsidP="005A18A3">
      <w:pPr>
        <w:pStyle w:val="Parta"/>
      </w:pPr>
    </w:p>
    <w:p w14:paraId="34BEAC79" w14:textId="77777777" w:rsidR="003A4CBF" w:rsidRDefault="003A4CBF" w:rsidP="005A18A3">
      <w:pPr>
        <w:pStyle w:val="Parta"/>
      </w:pPr>
    </w:p>
    <w:p w14:paraId="11EB6AE9" w14:textId="77777777" w:rsidR="003A4CBF" w:rsidRDefault="003A4CBF" w:rsidP="005A18A3">
      <w:pPr>
        <w:pStyle w:val="Parta"/>
      </w:pPr>
    </w:p>
    <w:p w14:paraId="0F713507" w14:textId="77777777" w:rsidR="003A4CBF" w:rsidRDefault="003A4CBF" w:rsidP="005A18A3">
      <w:pPr>
        <w:pStyle w:val="Parta"/>
      </w:pPr>
      <w:r>
        <w:t>(b)</w:t>
      </w:r>
      <w:r>
        <w:tab/>
      </w:r>
      <w:proofErr w:type="gramStart"/>
      <w:r>
        <w:t xml:space="preserve">Evaluate </w:t>
      </w:r>
      <w:proofErr w:type="gramEnd"/>
      <w:r w:rsidRPr="005A18A3">
        <w:rPr>
          <w:position w:val="-28"/>
        </w:rPr>
        <w:object w:dxaOrig="1440" w:dyaOrig="680" w14:anchorId="7B64F93F">
          <v:shape id="_x0000_i1046" type="#_x0000_t75" style="width:1in;height:34.1pt" o:ole="">
            <v:imagedata r:id="rId50" o:title=""/>
          </v:shape>
          <o:OLEObject Type="Embed" ProgID="Equation.DSMT4" ShapeID="_x0000_i1046" DrawAspect="Content" ObjectID="_1569138651" r:id="rId51"/>
        </w:object>
      </w:r>
      <w:r>
        <w:t>.</w:t>
      </w:r>
      <w:r>
        <w:tab/>
        <w:t>(2 marks)</w:t>
      </w:r>
    </w:p>
    <w:p w14:paraId="050C12DB" w14:textId="77777777" w:rsidR="003A4CBF" w:rsidRDefault="003A4CBF" w:rsidP="001F64A8"/>
    <w:p w14:paraId="3B3C0FB6" w14:textId="77777777" w:rsidR="003A4CBF" w:rsidRDefault="003A4CBF" w:rsidP="001F64A8"/>
    <w:p w14:paraId="0A337CC8" w14:textId="77777777" w:rsidR="003A4CBF" w:rsidRPr="00F913EF" w:rsidRDefault="003A4CBF" w:rsidP="001F64A8"/>
    <w:p w14:paraId="7446B8F4" w14:textId="77777777" w:rsidR="003A4CBF" w:rsidRDefault="003A4CBF" w:rsidP="001F64A8"/>
    <w:p w14:paraId="5832609A" w14:textId="77777777" w:rsidR="003A4CBF" w:rsidRDefault="003A4CBF" w:rsidP="001F64A8"/>
    <w:p w14:paraId="1FB0C672" w14:textId="77777777" w:rsidR="003A4CBF" w:rsidRDefault="003A4CBF" w:rsidP="001F64A8"/>
    <w:p w14:paraId="5BB9B65D" w14:textId="77777777" w:rsidR="003A4CBF" w:rsidRDefault="003A4CBF" w:rsidP="001F64A8"/>
    <w:p w14:paraId="7E95FB67" w14:textId="77777777" w:rsidR="003A4CBF" w:rsidRDefault="003A4CBF" w:rsidP="001F64A8"/>
    <w:p w14:paraId="5ADA94A7" w14:textId="77777777" w:rsidR="003A4CBF" w:rsidRDefault="003A4CBF" w:rsidP="001F64A8"/>
    <w:p w14:paraId="0E85BCC9" w14:textId="77777777" w:rsidR="003A4CBF" w:rsidRPr="00F913EF" w:rsidRDefault="003A4CBF" w:rsidP="001F64A8"/>
    <w:p w14:paraId="3BA836FF" w14:textId="77777777" w:rsidR="003A4CBF" w:rsidRPr="00F913EF" w:rsidRDefault="003A4CBF" w:rsidP="001F64A8"/>
    <w:p w14:paraId="3F52B585" w14:textId="77777777" w:rsidR="003A4CBF" w:rsidRDefault="003A4CBF">
      <w:pPr>
        <w:spacing w:after="160" w:line="259" w:lineRule="auto"/>
        <w:rPr>
          <w:b/>
          <w:szCs w:val="24"/>
          <w:lang w:val="en-US"/>
        </w:rPr>
      </w:pPr>
      <w:r>
        <w:br w:type="page"/>
      </w:r>
    </w:p>
    <w:p w14:paraId="630A83D5" w14:textId="77777777" w:rsidR="003A4CBF" w:rsidRDefault="003A4CBF" w:rsidP="003A4CBF">
      <w:pPr>
        <w:pStyle w:val="QNum"/>
      </w:pPr>
      <w:r>
        <w:lastRenderedPageBreak/>
        <w:t>Question 7</w:t>
      </w:r>
      <w:r>
        <w:tab/>
        <w:t>(6 marks)</w:t>
      </w:r>
    </w:p>
    <w:p w14:paraId="25707E63" w14:textId="77777777" w:rsidR="003A4CBF" w:rsidRDefault="003A4CBF" w:rsidP="00410059">
      <w:r>
        <w:t xml:space="preserve">The discrete random variable </w:t>
      </w:r>
      <w:r w:rsidRPr="002572F6">
        <w:rPr>
          <w:rStyle w:val="Variable"/>
        </w:rPr>
        <w:t>X</w:t>
      </w:r>
      <w:r>
        <w:t xml:space="preserve"> has the probability distribution shown in the table below.</w:t>
      </w:r>
    </w:p>
    <w:p w14:paraId="67AD670A" w14:textId="77777777" w:rsidR="003A4CBF" w:rsidRDefault="003A4CBF" w:rsidP="002572F6">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tblGrid>
      <w:tr w:rsidR="003A4CBF" w14:paraId="1EFA075F" w14:textId="77777777" w:rsidTr="005D2E8B">
        <w:tc>
          <w:tcPr>
            <w:tcW w:w="1223" w:type="dxa"/>
            <w:vAlign w:val="center"/>
          </w:tcPr>
          <w:p w14:paraId="0256EAFD" w14:textId="77777777" w:rsidR="003A4CBF" w:rsidRDefault="003A4CBF" w:rsidP="005D2E8B">
            <w:pPr>
              <w:pStyle w:val="Parta"/>
              <w:ind w:left="0" w:firstLine="0"/>
              <w:jc w:val="center"/>
            </w:pPr>
            <w:r w:rsidRPr="002572F6">
              <w:rPr>
                <w:position w:val="-6"/>
              </w:rPr>
              <w:object w:dxaOrig="200" w:dyaOrig="220" w14:anchorId="6BBADF45">
                <v:shape id="_x0000_i1047" type="#_x0000_t75" style="width:10.1pt;height:11pt" o:ole="">
                  <v:imagedata r:id="rId52" o:title=""/>
                </v:shape>
                <o:OLEObject Type="Embed" ProgID="Equation.DSMT4" ShapeID="_x0000_i1047" DrawAspect="Content" ObjectID="_1569138652" r:id="rId53"/>
              </w:object>
            </w:r>
          </w:p>
        </w:tc>
        <w:tc>
          <w:tcPr>
            <w:tcW w:w="1224" w:type="dxa"/>
            <w:vAlign w:val="center"/>
          </w:tcPr>
          <w:p w14:paraId="5B81A527" w14:textId="77777777" w:rsidR="003A4CBF" w:rsidRDefault="003A4CBF" w:rsidP="005D2E8B">
            <w:pPr>
              <w:pStyle w:val="Parta"/>
              <w:ind w:left="0" w:firstLine="0"/>
              <w:jc w:val="center"/>
            </w:pPr>
            <w:r>
              <w:t>0</w:t>
            </w:r>
          </w:p>
        </w:tc>
        <w:tc>
          <w:tcPr>
            <w:tcW w:w="1224" w:type="dxa"/>
            <w:vAlign w:val="center"/>
          </w:tcPr>
          <w:p w14:paraId="17A9C0AF" w14:textId="77777777" w:rsidR="003A4CBF" w:rsidRDefault="003A4CBF" w:rsidP="005D2E8B">
            <w:pPr>
              <w:pStyle w:val="Parta"/>
              <w:ind w:left="0" w:firstLine="0"/>
              <w:jc w:val="center"/>
            </w:pPr>
            <w:r>
              <w:t>1</w:t>
            </w:r>
          </w:p>
        </w:tc>
        <w:tc>
          <w:tcPr>
            <w:tcW w:w="1224" w:type="dxa"/>
            <w:vAlign w:val="center"/>
          </w:tcPr>
          <w:p w14:paraId="6651B930" w14:textId="77777777" w:rsidR="003A4CBF" w:rsidRDefault="003A4CBF" w:rsidP="005D2E8B">
            <w:pPr>
              <w:pStyle w:val="Parta"/>
              <w:ind w:left="0" w:firstLine="0"/>
              <w:jc w:val="center"/>
            </w:pPr>
            <w:r>
              <w:t>2</w:t>
            </w:r>
          </w:p>
        </w:tc>
        <w:tc>
          <w:tcPr>
            <w:tcW w:w="1224" w:type="dxa"/>
            <w:vAlign w:val="center"/>
          </w:tcPr>
          <w:p w14:paraId="683A4871" w14:textId="77777777" w:rsidR="003A4CBF" w:rsidRDefault="003A4CBF" w:rsidP="005D2E8B">
            <w:pPr>
              <w:pStyle w:val="Parta"/>
              <w:ind w:left="0" w:firstLine="0"/>
              <w:jc w:val="center"/>
            </w:pPr>
            <w:r>
              <w:t>3</w:t>
            </w:r>
          </w:p>
        </w:tc>
      </w:tr>
      <w:tr w:rsidR="003A4CBF" w14:paraId="5C064D0D" w14:textId="77777777" w:rsidTr="005D2E8B">
        <w:tc>
          <w:tcPr>
            <w:tcW w:w="1223" w:type="dxa"/>
            <w:vAlign w:val="center"/>
          </w:tcPr>
          <w:p w14:paraId="78F985B3" w14:textId="77777777" w:rsidR="003A4CBF" w:rsidRDefault="003A4CBF" w:rsidP="005D2E8B">
            <w:pPr>
              <w:pStyle w:val="Parta"/>
              <w:ind w:left="0" w:firstLine="0"/>
              <w:jc w:val="center"/>
            </w:pPr>
            <w:r w:rsidRPr="002572F6">
              <w:rPr>
                <w:position w:val="-10"/>
              </w:rPr>
              <w:object w:dxaOrig="980" w:dyaOrig="320" w14:anchorId="7B143DCB">
                <v:shape id="_x0000_i1048" type="#_x0000_t75" style="width:48.9pt;height:15.95pt" o:ole="">
                  <v:imagedata r:id="rId54" o:title=""/>
                </v:shape>
                <o:OLEObject Type="Embed" ProgID="Equation.DSMT4" ShapeID="_x0000_i1048" DrawAspect="Content" ObjectID="_1569138653" r:id="rId55"/>
              </w:object>
            </w:r>
          </w:p>
        </w:tc>
        <w:tc>
          <w:tcPr>
            <w:tcW w:w="1224" w:type="dxa"/>
            <w:vAlign w:val="center"/>
          </w:tcPr>
          <w:p w14:paraId="178B1B17" w14:textId="77777777" w:rsidR="003A4CBF" w:rsidRDefault="003A4CBF" w:rsidP="005D2E8B">
            <w:pPr>
              <w:pStyle w:val="Parta"/>
              <w:ind w:left="0" w:firstLine="0"/>
              <w:jc w:val="center"/>
            </w:pPr>
            <w:r w:rsidRPr="005D64AB">
              <w:rPr>
                <w:position w:val="-24"/>
              </w:rPr>
              <w:object w:dxaOrig="480" w:dyaOrig="660" w14:anchorId="52938BF5">
                <v:shape id="_x0000_i1049" type="#_x0000_t75" style="width:24pt;height:32.95pt" o:ole="">
                  <v:imagedata r:id="rId56" o:title=""/>
                </v:shape>
                <o:OLEObject Type="Embed" ProgID="Equation.DSMT4" ShapeID="_x0000_i1049" DrawAspect="Content" ObjectID="_1569138654" r:id="rId57"/>
              </w:object>
            </w:r>
          </w:p>
        </w:tc>
        <w:tc>
          <w:tcPr>
            <w:tcW w:w="1224" w:type="dxa"/>
            <w:vAlign w:val="center"/>
          </w:tcPr>
          <w:p w14:paraId="4E9B0CF5" w14:textId="77777777" w:rsidR="003A4CBF" w:rsidRDefault="003A4CBF" w:rsidP="005D2E8B">
            <w:pPr>
              <w:pStyle w:val="Parta"/>
              <w:ind w:left="0" w:firstLine="0"/>
              <w:jc w:val="center"/>
            </w:pPr>
            <w:r w:rsidRPr="005D64AB">
              <w:rPr>
                <w:position w:val="-24"/>
              </w:rPr>
              <w:object w:dxaOrig="639" w:dyaOrig="620" w14:anchorId="016D0F8C">
                <v:shape id="_x0000_i1050" type="#_x0000_t75" style="width:32.05pt;height:30.95pt" o:ole="">
                  <v:imagedata r:id="rId58" o:title=""/>
                </v:shape>
                <o:OLEObject Type="Embed" ProgID="Equation.DSMT4" ShapeID="_x0000_i1050" DrawAspect="Content" ObjectID="_1569138655" r:id="rId59"/>
              </w:object>
            </w:r>
          </w:p>
        </w:tc>
        <w:tc>
          <w:tcPr>
            <w:tcW w:w="1224" w:type="dxa"/>
            <w:vAlign w:val="center"/>
          </w:tcPr>
          <w:p w14:paraId="2D4CF769" w14:textId="77777777" w:rsidR="003A4CBF" w:rsidRDefault="003A4CBF" w:rsidP="005D2E8B">
            <w:pPr>
              <w:pStyle w:val="Parta"/>
              <w:ind w:left="0" w:firstLine="0"/>
              <w:jc w:val="center"/>
            </w:pPr>
            <w:r w:rsidRPr="005D64AB">
              <w:rPr>
                <w:position w:val="-24"/>
              </w:rPr>
              <w:object w:dxaOrig="660" w:dyaOrig="620" w14:anchorId="4FFA23A8">
                <v:shape id="_x0000_i1051" type="#_x0000_t75" style="width:32.95pt;height:30.95pt" o:ole="">
                  <v:imagedata r:id="rId60" o:title=""/>
                </v:shape>
                <o:OLEObject Type="Embed" ProgID="Equation.DSMT4" ShapeID="_x0000_i1051" DrawAspect="Content" ObjectID="_1569138656" r:id="rId61"/>
              </w:object>
            </w:r>
          </w:p>
        </w:tc>
        <w:tc>
          <w:tcPr>
            <w:tcW w:w="1224" w:type="dxa"/>
            <w:vAlign w:val="center"/>
          </w:tcPr>
          <w:p w14:paraId="7CBC39E7" w14:textId="77777777" w:rsidR="003A4CBF" w:rsidRDefault="003A4CBF" w:rsidP="005D2E8B">
            <w:pPr>
              <w:pStyle w:val="Parta"/>
              <w:ind w:left="0" w:firstLine="0"/>
              <w:jc w:val="center"/>
            </w:pPr>
            <w:r w:rsidRPr="005D64AB">
              <w:rPr>
                <w:position w:val="-24"/>
              </w:rPr>
              <w:object w:dxaOrig="480" w:dyaOrig="660" w14:anchorId="4A36CDE8">
                <v:shape id="_x0000_i1052" type="#_x0000_t75" style="width:24pt;height:32.95pt" o:ole="">
                  <v:imagedata r:id="rId62" o:title=""/>
                </v:shape>
                <o:OLEObject Type="Embed" ProgID="Equation.DSMT4" ShapeID="_x0000_i1052" DrawAspect="Content" ObjectID="_1569138657" r:id="rId63"/>
              </w:object>
            </w:r>
          </w:p>
        </w:tc>
      </w:tr>
    </w:tbl>
    <w:p w14:paraId="78C6C88E" w14:textId="77777777" w:rsidR="003A4CBF" w:rsidRDefault="003A4CBF" w:rsidP="005D2E8B">
      <w:pPr>
        <w:pStyle w:val="Parta"/>
        <w:ind w:left="0" w:firstLine="0"/>
      </w:pPr>
    </w:p>
    <w:p w14:paraId="7D08F1CF" w14:textId="77777777" w:rsidR="003A4CBF" w:rsidRDefault="003A4CBF" w:rsidP="00410059">
      <w:r>
        <w:t xml:space="preserve">Determine the value of the constant </w:t>
      </w:r>
      <w:r w:rsidRPr="002572F6">
        <w:rPr>
          <w:rStyle w:val="Variable"/>
        </w:rPr>
        <w:t>a</w:t>
      </w:r>
      <w:r>
        <w:t>.</w:t>
      </w:r>
    </w:p>
    <w:p w14:paraId="5B3186B6" w14:textId="77777777" w:rsidR="003A4CBF" w:rsidRDefault="003A4CBF" w:rsidP="001F64A8"/>
    <w:p w14:paraId="1609DF58" w14:textId="77777777" w:rsidR="003A4CBF" w:rsidRDefault="003A4CBF" w:rsidP="001F64A8"/>
    <w:p w14:paraId="13C9E3AD" w14:textId="77777777" w:rsidR="003A4CBF" w:rsidRPr="00F913EF" w:rsidRDefault="003A4CBF" w:rsidP="001F64A8"/>
    <w:p w14:paraId="433019DF" w14:textId="77777777" w:rsidR="003A4CBF" w:rsidRDefault="003A4CBF" w:rsidP="001F64A8"/>
    <w:p w14:paraId="275D586E" w14:textId="77777777" w:rsidR="003A4CBF" w:rsidRDefault="003A4CBF" w:rsidP="001F64A8"/>
    <w:p w14:paraId="43163453" w14:textId="77777777" w:rsidR="003A4CBF" w:rsidRDefault="003A4CBF" w:rsidP="001F64A8"/>
    <w:p w14:paraId="45E22F1E" w14:textId="77777777" w:rsidR="003A4CBF" w:rsidRDefault="003A4CBF" w:rsidP="002572F6">
      <w:pPr>
        <w:pStyle w:val="Parta"/>
      </w:pPr>
    </w:p>
    <w:p w14:paraId="11365902" w14:textId="77777777" w:rsidR="003A4CBF" w:rsidRDefault="003A4CBF" w:rsidP="002572F6">
      <w:pPr>
        <w:pStyle w:val="Parta"/>
      </w:pPr>
    </w:p>
    <w:p w14:paraId="6D0163A9" w14:textId="77777777" w:rsidR="003A4CBF" w:rsidRDefault="003A4CBF" w:rsidP="002572F6">
      <w:pPr>
        <w:pStyle w:val="Parta"/>
      </w:pPr>
    </w:p>
    <w:p w14:paraId="6959449A" w14:textId="77777777" w:rsidR="003A4CBF" w:rsidRDefault="003A4CBF" w:rsidP="002572F6">
      <w:pPr>
        <w:pStyle w:val="Parta"/>
      </w:pPr>
    </w:p>
    <w:p w14:paraId="20A9ABAD" w14:textId="77777777" w:rsidR="003A4CBF" w:rsidRDefault="003A4CBF" w:rsidP="002572F6">
      <w:pPr>
        <w:pStyle w:val="Parta"/>
      </w:pPr>
    </w:p>
    <w:p w14:paraId="282BDC9F" w14:textId="77777777" w:rsidR="003A4CBF" w:rsidRDefault="003A4CBF" w:rsidP="002572F6">
      <w:pPr>
        <w:pStyle w:val="Parta"/>
      </w:pPr>
    </w:p>
    <w:p w14:paraId="35BB9242" w14:textId="77777777" w:rsidR="003A4CBF" w:rsidRDefault="003A4CBF" w:rsidP="002572F6">
      <w:pPr>
        <w:pStyle w:val="Parta"/>
      </w:pPr>
    </w:p>
    <w:p w14:paraId="77E6C74A" w14:textId="77777777" w:rsidR="003A4CBF" w:rsidRDefault="003A4CBF" w:rsidP="002572F6">
      <w:pPr>
        <w:pStyle w:val="Parta"/>
      </w:pPr>
    </w:p>
    <w:p w14:paraId="6B784F80" w14:textId="77777777" w:rsidR="003A4CBF" w:rsidRDefault="003A4CBF" w:rsidP="002572F6">
      <w:pPr>
        <w:pStyle w:val="Parta"/>
      </w:pPr>
    </w:p>
    <w:p w14:paraId="018ED7D1" w14:textId="77777777" w:rsidR="003A4CBF" w:rsidRDefault="003A4CBF" w:rsidP="002572F6">
      <w:pPr>
        <w:pStyle w:val="Parta"/>
      </w:pPr>
    </w:p>
    <w:p w14:paraId="5FFA1935" w14:textId="77777777" w:rsidR="003A4CBF" w:rsidRDefault="003A4CBF" w:rsidP="002572F6">
      <w:pPr>
        <w:pStyle w:val="Parta"/>
      </w:pPr>
    </w:p>
    <w:p w14:paraId="18A5ED82" w14:textId="77777777" w:rsidR="003A4CBF" w:rsidRDefault="003A4CBF" w:rsidP="002572F6">
      <w:pPr>
        <w:pStyle w:val="Parta"/>
      </w:pPr>
    </w:p>
    <w:p w14:paraId="30955EB5" w14:textId="77777777" w:rsidR="003A4CBF" w:rsidRDefault="003A4CBF" w:rsidP="002572F6">
      <w:pPr>
        <w:pStyle w:val="Parta"/>
      </w:pPr>
    </w:p>
    <w:p w14:paraId="6D5F0E5B" w14:textId="77777777" w:rsidR="003A4CBF" w:rsidRDefault="003A4CBF" w:rsidP="002572F6">
      <w:pPr>
        <w:pStyle w:val="Parta"/>
      </w:pPr>
    </w:p>
    <w:p w14:paraId="72B6B9A2" w14:textId="77777777" w:rsidR="003A4CBF" w:rsidRDefault="003A4CBF" w:rsidP="002572F6">
      <w:pPr>
        <w:pStyle w:val="Parta"/>
      </w:pPr>
    </w:p>
    <w:p w14:paraId="66FC705D" w14:textId="77777777" w:rsidR="003A4CBF" w:rsidRDefault="003A4CBF" w:rsidP="002572F6">
      <w:pPr>
        <w:pStyle w:val="Parta"/>
      </w:pPr>
    </w:p>
    <w:p w14:paraId="7D6F8B01" w14:textId="77777777" w:rsidR="003A4CBF" w:rsidRDefault="003A4CBF" w:rsidP="002572F6">
      <w:pPr>
        <w:pStyle w:val="Parta"/>
      </w:pPr>
    </w:p>
    <w:p w14:paraId="3B34A2CB" w14:textId="77777777" w:rsidR="003A4CBF" w:rsidRDefault="003A4CBF" w:rsidP="003A4CBF">
      <w:pPr>
        <w:pStyle w:val="QNum"/>
        <w:sectPr w:rsidR="003A4CBF" w:rsidSect="00153DDB">
          <w:headerReference w:type="even" r:id="rId64"/>
          <w:headerReference w:type="default" r:id="rId65"/>
          <w:footerReference w:type="even" r:id="rId66"/>
          <w:footerReference w:type="default" r:id="rId67"/>
          <w:headerReference w:type="first" r:id="rId68"/>
          <w:footerReference w:type="first" r:id="rId69"/>
          <w:pgSz w:w="11906" w:h="16838" w:code="9"/>
          <w:pgMar w:top="1247" w:right="1134" w:bottom="851" w:left="1304" w:header="737" w:footer="567" w:gutter="0"/>
          <w:cols w:space="708"/>
          <w:titlePg/>
          <w:docGrid w:linePitch="360"/>
        </w:sectPr>
      </w:pPr>
    </w:p>
    <w:p w14:paraId="6D562248" w14:textId="77777777" w:rsidR="003A4CBF" w:rsidRDefault="003A4CBF" w:rsidP="003A4CBF">
      <w:pPr>
        <w:pStyle w:val="QNum"/>
      </w:pPr>
      <w:r>
        <w:lastRenderedPageBreak/>
        <w:t>Question 8</w:t>
      </w:r>
      <w:r>
        <w:tab/>
        <w:t>(5 marks)</w:t>
      </w:r>
    </w:p>
    <w:p w14:paraId="1C6E0A83" w14:textId="77777777" w:rsidR="003A4CBF" w:rsidRDefault="003A4CBF" w:rsidP="00F913EF">
      <w:r>
        <w:t xml:space="preserve">The area bounded by the curve </w:t>
      </w:r>
      <w:r w:rsidRPr="00C961E2">
        <w:rPr>
          <w:position w:val="-10"/>
        </w:rPr>
        <w:object w:dxaOrig="820" w:dyaOrig="360" w14:anchorId="33861579">
          <v:shape id="_x0000_i1053" type="#_x0000_t75" style="width:41.05pt;height:17.95pt" o:ole="">
            <v:imagedata r:id="rId70" o:title=""/>
          </v:shape>
          <o:OLEObject Type="Embed" ProgID="Equation.DSMT4" ShapeID="_x0000_i1053" DrawAspect="Content" ObjectID="_1569138658" r:id="rId71"/>
        </w:object>
      </w:r>
      <w:r>
        <w:t xml:space="preserve"> and the </w:t>
      </w:r>
      <w:proofErr w:type="gramStart"/>
      <w:r>
        <w:t xml:space="preserve">lines </w:t>
      </w:r>
      <w:proofErr w:type="gramEnd"/>
      <w:r w:rsidRPr="00C961E2">
        <w:rPr>
          <w:position w:val="-10"/>
        </w:rPr>
        <w:object w:dxaOrig="580" w:dyaOrig="320" w14:anchorId="39F294C8">
          <v:shape id="_x0000_i1054" type="#_x0000_t75" style="width:28.95pt;height:15.95pt" o:ole="">
            <v:imagedata r:id="rId72" o:title=""/>
          </v:shape>
          <o:OLEObject Type="Embed" ProgID="Equation.DSMT4" ShapeID="_x0000_i1054" DrawAspect="Content" ObjectID="_1569138659" r:id="rId73"/>
        </w:object>
      </w:r>
      <w:r>
        <w:t xml:space="preserve">, </w:t>
      </w:r>
      <w:r w:rsidRPr="00C961E2">
        <w:rPr>
          <w:position w:val="-6"/>
        </w:rPr>
        <w:object w:dxaOrig="520" w:dyaOrig="279" w14:anchorId="2A427D9F">
          <v:shape id="_x0000_i1055" type="#_x0000_t75" style="width:26pt;height:13.9pt" o:ole="">
            <v:imagedata r:id="rId74" o:title=""/>
          </v:shape>
          <o:OLEObject Type="Embed" ProgID="Equation.DSMT4" ShapeID="_x0000_i1055" DrawAspect="Content" ObjectID="_1569138660" r:id="rId75"/>
        </w:object>
      </w:r>
      <w:r>
        <w:t xml:space="preserve"> and </w:t>
      </w:r>
      <w:r w:rsidRPr="00C961E2">
        <w:rPr>
          <w:position w:val="-6"/>
        </w:rPr>
        <w:object w:dxaOrig="580" w:dyaOrig="279" w14:anchorId="53DA02BE">
          <v:shape id="_x0000_i1056" type="#_x0000_t75" style="width:28.95pt;height:13.9pt" o:ole="">
            <v:imagedata r:id="rId76" o:title=""/>
          </v:shape>
          <o:OLEObject Type="Embed" ProgID="Equation.DSMT4" ShapeID="_x0000_i1056" DrawAspect="Content" ObjectID="_1569138661" r:id="rId77"/>
        </w:object>
      </w:r>
      <w:r>
        <w:t xml:space="preserve"> is exactly </w:t>
      </w:r>
      <w:r w:rsidRPr="00C961E2">
        <w:rPr>
          <w:position w:val="-6"/>
        </w:rPr>
        <w:object w:dxaOrig="480" w:dyaOrig="279" w14:anchorId="6DA825E3">
          <v:shape id="_x0000_i1057" type="#_x0000_t75" style="width:24pt;height:13.9pt" o:ole="">
            <v:imagedata r:id="rId78" o:title=""/>
          </v:shape>
          <o:OLEObject Type="Embed" ProgID="Equation.DSMT4" ShapeID="_x0000_i1057" DrawAspect="Content" ObjectID="_1569138662" r:id="rId79"/>
        </w:object>
      </w:r>
      <w:r>
        <w:t xml:space="preserve"> square units. Determine the value of the constant </w:t>
      </w:r>
      <w:r w:rsidRPr="00C961E2">
        <w:rPr>
          <w:rStyle w:val="Variable"/>
        </w:rPr>
        <w:t>k</w:t>
      </w:r>
      <w:r>
        <w:t xml:space="preserve">, given </w:t>
      </w:r>
      <w:proofErr w:type="gramStart"/>
      <w:r>
        <w:t xml:space="preserve">that </w:t>
      </w:r>
      <w:proofErr w:type="gramEnd"/>
      <w:r w:rsidRPr="00C961E2">
        <w:rPr>
          <w:position w:val="-6"/>
        </w:rPr>
        <w:object w:dxaOrig="540" w:dyaOrig="279" w14:anchorId="66C260C3">
          <v:shape id="_x0000_i1058" type="#_x0000_t75" style="width:26.9pt;height:13.9pt" o:ole="">
            <v:imagedata r:id="rId80" o:title=""/>
          </v:shape>
          <o:OLEObject Type="Embed" ProgID="Equation.DSMT4" ShapeID="_x0000_i1058" DrawAspect="Content" ObjectID="_1569138663" r:id="rId81"/>
        </w:object>
      </w:r>
      <w:r>
        <w:t>.</w:t>
      </w:r>
    </w:p>
    <w:p w14:paraId="4495FBDC" w14:textId="77777777" w:rsidR="003A4CBF" w:rsidRDefault="003A4CBF" w:rsidP="00F913EF"/>
    <w:p w14:paraId="48EC1092" w14:textId="77777777" w:rsidR="003A4CBF" w:rsidRDefault="003A4CBF" w:rsidP="00F913EF"/>
    <w:p w14:paraId="23448F3A" w14:textId="77777777" w:rsidR="003A4CBF" w:rsidRDefault="003A4CBF" w:rsidP="00F913EF"/>
    <w:p w14:paraId="183763E9" w14:textId="77777777" w:rsidR="003A4CBF" w:rsidRDefault="003A4CBF" w:rsidP="00F913EF"/>
    <w:p w14:paraId="2000B232" w14:textId="77777777" w:rsidR="003A4CBF" w:rsidRDefault="003A4CBF" w:rsidP="00F913EF"/>
    <w:p w14:paraId="55C0E5C1" w14:textId="77777777" w:rsidR="003A4CBF" w:rsidRDefault="003A4CBF" w:rsidP="001F64A8"/>
    <w:p w14:paraId="643B02CA" w14:textId="77777777" w:rsidR="003A4CBF" w:rsidRDefault="003A4CBF" w:rsidP="001F64A8"/>
    <w:p w14:paraId="46E6EBE1" w14:textId="77777777" w:rsidR="003A4CBF" w:rsidRPr="00F913EF" w:rsidRDefault="003A4CBF" w:rsidP="001F64A8"/>
    <w:p w14:paraId="23F3F12E" w14:textId="77777777" w:rsidR="003A4CBF" w:rsidRDefault="003A4CBF">
      <w:pPr>
        <w:spacing w:after="160" w:line="259" w:lineRule="auto"/>
        <w:rPr>
          <w:b/>
          <w:szCs w:val="24"/>
          <w:lang w:val="en-US"/>
        </w:rPr>
      </w:pPr>
      <w:r>
        <w:br w:type="page"/>
      </w:r>
    </w:p>
    <w:p w14:paraId="60782E67" w14:textId="77777777" w:rsidR="003A4CBF" w:rsidRDefault="003A4CBF" w:rsidP="00D3315D">
      <w:pPr>
        <w:pStyle w:val="QNum"/>
      </w:pPr>
      <w:r>
        <w:lastRenderedPageBreak/>
        <w:t>Additional working space</w:t>
      </w:r>
    </w:p>
    <w:p w14:paraId="7D990433" w14:textId="77777777" w:rsidR="003A4CBF" w:rsidRDefault="003A4CBF" w:rsidP="00D3315D">
      <w:pPr>
        <w:pStyle w:val="QNum"/>
      </w:pPr>
    </w:p>
    <w:p w14:paraId="7243101C" w14:textId="77777777" w:rsidR="003A4CBF" w:rsidRDefault="003A4CBF" w:rsidP="00D3315D">
      <w:r>
        <w:t>Question number: _________</w:t>
      </w:r>
    </w:p>
    <w:p w14:paraId="11CDFE7B" w14:textId="77777777" w:rsidR="003A4CBF" w:rsidRDefault="003A4CBF" w:rsidP="00D3315D"/>
    <w:p w14:paraId="26A87559" w14:textId="77777777" w:rsidR="003A4CBF" w:rsidRDefault="003A4CBF" w:rsidP="00D3315D"/>
    <w:p w14:paraId="27AAA7CF" w14:textId="77777777" w:rsidR="003A4CBF" w:rsidRDefault="003A4CBF" w:rsidP="00CA483B">
      <w:pPr>
        <w:sectPr w:rsidR="003A4CBF" w:rsidSect="007514AB">
          <w:footerReference w:type="even" r:id="rId82"/>
          <w:footerReference w:type="default" r:id="rId83"/>
          <w:headerReference w:type="first" r:id="rId84"/>
          <w:footerReference w:type="first" r:id="rId85"/>
          <w:pgSz w:w="11906" w:h="16838" w:code="9"/>
          <w:pgMar w:top="1247" w:right="1134" w:bottom="851" w:left="1304" w:header="737" w:footer="567" w:gutter="0"/>
          <w:cols w:space="708"/>
          <w:titlePg/>
          <w:docGrid w:linePitch="360"/>
        </w:sectPr>
      </w:pPr>
    </w:p>
    <w:p w14:paraId="58F466D2" w14:textId="77777777" w:rsidR="003A4CBF" w:rsidRDefault="003A4CBF" w:rsidP="00CA483B"/>
    <w:p w14:paraId="33197017" w14:textId="77777777" w:rsidR="003A4CBF" w:rsidRDefault="003A4CBF" w:rsidP="00CA483B"/>
    <w:p w14:paraId="71EDE81C" w14:textId="77777777" w:rsidR="003A4CBF" w:rsidRDefault="003A4CBF" w:rsidP="00CA483B"/>
    <w:p w14:paraId="4EEE7E7F" w14:textId="77777777" w:rsidR="003A4CBF" w:rsidRDefault="003A4CBF" w:rsidP="00CA483B"/>
    <w:p w14:paraId="2E779F96" w14:textId="77777777" w:rsidR="003A4CBF" w:rsidRDefault="003A4CBF" w:rsidP="00CA483B"/>
    <w:p w14:paraId="3E3201FA" w14:textId="77777777" w:rsidR="003A4CBF" w:rsidRDefault="003A4CBF" w:rsidP="00CA483B"/>
    <w:p w14:paraId="1F82AE69" w14:textId="77777777" w:rsidR="003A4CBF" w:rsidRDefault="003A4CBF" w:rsidP="00CA483B"/>
    <w:p w14:paraId="7369BCC5" w14:textId="77777777" w:rsidR="003A4CBF" w:rsidRDefault="003A4CBF" w:rsidP="00CA483B"/>
    <w:p w14:paraId="3A7BCE79" w14:textId="77777777" w:rsidR="003A4CBF" w:rsidRDefault="003A4CBF" w:rsidP="00CA483B"/>
    <w:p w14:paraId="3AACCA01" w14:textId="77777777" w:rsidR="003A4CBF" w:rsidRDefault="003A4CBF" w:rsidP="00CA483B"/>
    <w:p w14:paraId="11CE5E3C" w14:textId="77777777" w:rsidR="003A4CBF" w:rsidRDefault="003A4CBF" w:rsidP="00CA483B"/>
    <w:p w14:paraId="3501DD6B" w14:textId="77777777" w:rsidR="003A4CBF" w:rsidRDefault="003A4CBF" w:rsidP="00CA483B"/>
    <w:p w14:paraId="23981F80" w14:textId="77777777" w:rsidR="003A4CBF" w:rsidRDefault="003A4CBF" w:rsidP="00CA483B"/>
    <w:p w14:paraId="1DFD2BDF" w14:textId="77777777" w:rsidR="003A4CBF" w:rsidRDefault="003A4CBF" w:rsidP="00CA483B"/>
    <w:p w14:paraId="1488D099" w14:textId="77777777" w:rsidR="003A4CBF" w:rsidRDefault="003A4CBF" w:rsidP="00CA483B"/>
    <w:p w14:paraId="5FB7351A" w14:textId="77777777" w:rsidR="003A4CBF" w:rsidRDefault="003A4CBF" w:rsidP="00CA483B"/>
    <w:p w14:paraId="127D1724" w14:textId="77777777" w:rsidR="003A4CBF" w:rsidRDefault="003A4CBF" w:rsidP="00CA483B"/>
    <w:p w14:paraId="63ED7ABF" w14:textId="77777777" w:rsidR="003A4CBF" w:rsidRDefault="003A4CBF" w:rsidP="00CA483B"/>
    <w:p w14:paraId="288AD3D8" w14:textId="77777777" w:rsidR="003A4CBF" w:rsidRDefault="003A4CBF" w:rsidP="00CA483B"/>
    <w:p w14:paraId="70EDD2DE" w14:textId="77777777" w:rsidR="003A4CBF" w:rsidRDefault="003A4CBF" w:rsidP="00CA483B"/>
    <w:p w14:paraId="6EBF80D6" w14:textId="77777777" w:rsidR="003A4CBF" w:rsidRDefault="003A4CBF" w:rsidP="00CA483B"/>
    <w:p w14:paraId="43BE8B0D" w14:textId="77777777" w:rsidR="003A4CBF" w:rsidRDefault="003A4CBF" w:rsidP="00CA483B"/>
    <w:p w14:paraId="7FE94E8E" w14:textId="77777777" w:rsidR="003A4CBF" w:rsidRDefault="003A4CBF" w:rsidP="00CA483B"/>
    <w:p w14:paraId="34779FD0" w14:textId="77777777" w:rsidR="003A4CBF" w:rsidRDefault="003A4CBF" w:rsidP="00CA483B"/>
    <w:p w14:paraId="6C3ABCB6" w14:textId="77777777" w:rsidR="003A4CBF" w:rsidRDefault="003A4CBF" w:rsidP="00CA483B"/>
    <w:p w14:paraId="24667D44" w14:textId="77777777" w:rsidR="003A4CBF" w:rsidRDefault="003A4CBF" w:rsidP="00CA483B"/>
    <w:p w14:paraId="0AE069F4" w14:textId="77777777" w:rsidR="003A4CBF" w:rsidRDefault="003A4CBF" w:rsidP="00CA483B"/>
    <w:p w14:paraId="5E4D7DB8" w14:textId="77777777" w:rsidR="003A4CBF" w:rsidRDefault="003A4CBF" w:rsidP="00CA483B"/>
    <w:p w14:paraId="5DDCF201" w14:textId="77777777" w:rsidR="003A4CBF" w:rsidRDefault="003A4CBF" w:rsidP="00CA483B"/>
    <w:p w14:paraId="003CFB5D" w14:textId="77777777" w:rsidR="003A4CBF" w:rsidRDefault="003A4CBF" w:rsidP="00CA483B"/>
    <w:p w14:paraId="3E83E0F2" w14:textId="77777777" w:rsidR="003A4CBF" w:rsidRDefault="003A4CBF" w:rsidP="00CA483B"/>
    <w:p w14:paraId="64598CAA" w14:textId="77777777" w:rsidR="003A4CBF" w:rsidRDefault="003A4CBF" w:rsidP="00CA483B"/>
    <w:p w14:paraId="5A763B6F" w14:textId="77777777" w:rsidR="003A4CBF" w:rsidRDefault="003A4CBF" w:rsidP="00CA483B"/>
    <w:p w14:paraId="04D2FDD3" w14:textId="77777777" w:rsidR="003A4CBF" w:rsidRDefault="003A4CBF" w:rsidP="00CA483B"/>
    <w:p w14:paraId="2D603BBB" w14:textId="77777777" w:rsidR="003A4CBF" w:rsidRDefault="003A4CBF" w:rsidP="00CA483B"/>
    <w:p w14:paraId="5FE031A0" w14:textId="77777777" w:rsidR="003A4CBF" w:rsidRDefault="003A4CBF" w:rsidP="00CA483B"/>
    <w:p w14:paraId="36DCA5E9" w14:textId="77777777" w:rsidR="003A4CBF" w:rsidRDefault="003A4CBF" w:rsidP="00CA483B"/>
    <w:p w14:paraId="49D5ACDE" w14:textId="77777777" w:rsidR="003A4CBF" w:rsidRDefault="003A4CBF" w:rsidP="00CA483B"/>
    <w:p w14:paraId="25559698" w14:textId="77777777" w:rsidR="003A4CBF" w:rsidRDefault="003A4CBF" w:rsidP="00CA483B"/>
    <w:p w14:paraId="5F7F05CE" w14:textId="77777777" w:rsidR="003A4CBF" w:rsidRDefault="003A4CBF" w:rsidP="00CA483B"/>
    <w:p w14:paraId="270E9FB5" w14:textId="77777777" w:rsidR="003A4CBF" w:rsidRDefault="003A4CBF" w:rsidP="00CA483B"/>
    <w:p w14:paraId="77119D7F" w14:textId="77777777" w:rsidR="003A4CBF" w:rsidRDefault="003A4CBF" w:rsidP="00CA483B"/>
    <w:p w14:paraId="79D3FA8F" w14:textId="77777777" w:rsidR="003A4CBF" w:rsidRDefault="003A4CBF" w:rsidP="00CA483B"/>
    <w:p w14:paraId="54402FAB" w14:textId="77777777" w:rsidR="003A4CBF" w:rsidRDefault="003A4CBF" w:rsidP="00CA483B"/>
    <w:p w14:paraId="3D71865E" w14:textId="77777777" w:rsidR="003A4CBF" w:rsidRDefault="003A4CBF" w:rsidP="00CA483B"/>
    <w:p w14:paraId="473C966B" w14:textId="77777777" w:rsidR="003A4CBF" w:rsidRDefault="003A4CBF"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25445E">
        <w:rPr>
          <w:sz w:val="18"/>
          <w:szCs w:val="18"/>
        </w:rPr>
        <w:t>Mercedes College has a non-exclusive licence to copy and communicate this paper for non-commercial, educational use within the school. No other copying, communication or use is permitted without the express written permission of WA Exam Papers.</w:t>
      </w:r>
    </w:p>
    <w:p w14:paraId="7A6371A4" w14:textId="77777777" w:rsidR="003A4CBF" w:rsidRPr="00F913EF" w:rsidRDefault="003A4CBF" w:rsidP="00F913EF"/>
    <w:p w14:paraId="540B9A8F" w14:textId="77777777" w:rsidR="003A4CBF" w:rsidRPr="00F913EF" w:rsidRDefault="003A4CBF" w:rsidP="003A4CBF">
      <w:pPr>
        <w:pStyle w:val="QNum"/>
      </w:pPr>
    </w:p>
    <w:sectPr w:rsidR="003A4CBF" w:rsidRPr="00F913EF" w:rsidSect="00153DDB">
      <w:headerReference w:type="first" r:id="rId86"/>
      <w:footerReference w:type="first" r:id="rId87"/>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C24F115" w14:textId="77777777" w:rsidR="00ED1069" w:rsidRDefault="00ED1069" w:rsidP="00066BEF">
      <w:r>
        <w:separator/>
      </w:r>
    </w:p>
  </w:endnote>
  <w:endnote w:type="continuationSeparator" w:id="0">
    <w:p w14:paraId="62233662" w14:textId="77777777" w:rsidR="00ED1069" w:rsidRDefault="00ED1069"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A7E48B" w14:textId="77777777" w:rsidR="00FB7797" w:rsidRPr="006E77F5" w:rsidRDefault="003A4CBF"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63E27F" w14:textId="77777777" w:rsidR="003A4CBF" w:rsidRDefault="003A4CBF">
    <w:pPr>
      <w:pStyle w:val="Footer"/>
    </w:pPr>
    <w:r>
      <w:tab/>
      <w:t>See next page</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4D2767" w14:textId="77777777" w:rsidR="003A4CBF" w:rsidRDefault="003A4CBF">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4468A6" w14:textId="77777777" w:rsidR="003A4CBF" w:rsidRPr="006E77F5" w:rsidRDefault="003A4CBF"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75B95F" w14:textId="77777777" w:rsidR="003A4CBF" w:rsidRDefault="003A4CBF">
    <w:pPr>
      <w:pStyle w:val="Foote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30B9BD" w14:textId="77777777" w:rsidR="003A4CBF" w:rsidRDefault="003A4CBF">
    <w:pPr>
      <w:pStyle w:val="Footer"/>
    </w:pPr>
    <w:r>
      <w:tab/>
      <w:t>End of questions</w: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EDF7FA" w14:textId="77777777" w:rsidR="003A4CBF" w:rsidRDefault="003A4CB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B7C99D" w14:textId="77777777" w:rsidR="00ED1069" w:rsidRDefault="00ED1069" w:rsidP="00066BEF">
      <w:r>
        <w:separator/>
      </w:r>
    </w:p>
  </w:footnote>
  <w:footnote w:type="continuationSeparator" w:id="0">
    <w:p w14:paraId="6640979C" w14:textId="77777777" w:rsidR="00ED1069" w:rsidRDefault="00ED1069" w:rsidP="00066BE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FF5868" w14:textId="42E7C239" w:rsidR="00FB7797" w:rsidRPr="003A4CBF" w:rsidRDefault="003A4CBF" w:rsidP="003A4CBF">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B75679">
      <w:rPr>
        <w:noProof/>
        <w:szCs w:val="22"/>
      </w:rPr>
      <w:t>8</w:t>
    </w:r>
    <w:r>
      <w:rPr>
        <w:szCs w:val="22"/>
      </w:rPr>
      <w:fldChar w:fldCharType="end"/>
    </w:r>
    <w:r>
      <w:rPr>
        <w:szCs w:val="22"/>
      </w:rPr>
      <w:tab/>
      <w:t>CALCULATOR-FREE</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AFC6C0" w14:textId="55264F1A" w:rsidR="003A4CBF" w:rsidRPr="003A4CBF" w:rsidRDefault="003A4CBF" w:rsidP="003A4CBF">
    <w:pPr>
      <w:pStyle w:val="Header"/>
    </w:pPr>
    <w:r>
      <w:t>CALCULATOR-FREE</w:t>
    </w:r>
    <w:r>
      <w:tab/>
    </w:r>
    <w:r>
      <w:fldChar w:fldCharType="begin"/>
    </w:r>
    <w:r>
      <w:instrText xml:space="preserve"> PAGE  \* MERGEFORMAT </w:instrText>
    </w:r>
    <w:r>
      <w:fldChar w:fldCharType="separate"/>
    </w:r>
    <w:r w:rsidR="00B75679">
      <w:rPr>
        <w:noProof/>
      </w:rPr>
      <w:t>11</w:t>
    </w:r>
    <w:r>
      <w:fldChar w:fldCharType="end"/>
    </w:r>
    <w:r>
      <w:tab/>
      <w:t>METHODS UNIT 3</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560AD2" w14:textId="77777777" w:rsidR="003A4CBF" w:rsidRDefault="003A4CBF">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16BCF6" w14:textId="40F8EADB" w:rsidR="003A4CBF" w:rsidRPr="003A4CBF" w:rsidRDefault="003A4CBF" w:rsidP="003A4CBF">
    <w:pPr>
      <w:pStyle w:val="Header"/>
    </w:pPr>
    <w:r>
      <w:t>METHODS UNIT 3</w:t>
    </w:r>
    <w:r>
      <w:tab/>
    </w:r>
    <w:r>
      <w:fldChar w:fldCharType="begin"/>
    </w:r>
    <w:r>
      <w:instrText xml:space="preserve"> PAGE  \* MERGEFORMAT </w:instrText>
    </w:r>
    <w:r>
      <w:fldChar w:fldCharType="separate"/>
    </w:r>
    <w:r w:rsidR="00B75679">
      <w:rPr>
        <w:noProof/>
      </w:rPr>
      <w:t>10</w:t>
    </w:r>
    <w:r>
      <w:fldChar w:fldCharType="end"/>
    </w:r>
    <w:r>
      <w:tab/>
      <w:t>CALCULATOR-FREE</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D4A1D5" w14:textId="77777777" w:rsidR="003A4CBF" w:rsidRDefault="003A4CB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67"/>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9EE"/>
    <w:rsid w:val="0004681B"/>
    <w:rsid w:val="00062C5C"/>
    <w:rsid w:val="00066BEF"/>
    <w:rsid w:val="000F099E"/>
    <w:rsid w:val="00153DDB"/>
    <w:rsid w:val="00194CEC"/>
    <w:rsid w:val="00221695"/>
    <w:rsid w:val="0025445E"/>
    <w:rsid w:val="002B1A6E"/>
    <w:rsid w:val="00355444"/>
    <w:rsid w:val="003659EE"/>
    <w:rsid w:val="003A4CBF"/>
    <w:rsid w:val="003D78C7"/>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47CCC"/>
    <w:rsid w:val="008B6BFA"/>
    <w:rsid w:val="009A78A9"/>
    <w:rsid w:val="009B0C0A"/>
    <w:rsid w:val="009F37B5"/>
    <w:rsid w:val="00A84950"/>
    <w:rsid w:val="00B75679"/>
    <w:rsid w:val="00C0012B"/>
    <w:rsid w:val="00C476B9"/>
    <w:rsid w:val="00C660E8"/>
    <w:rsid w:val="00CA4240"/>
    <w:rsid w:val="00CB2C71"/>
    <w:rsid w:val="00D03F82"/>
    <w:rsid w:val="00DD2D7D"/>
    <w:rsid w:val="00E2551C"/>
    <w:rsid w:val="00E6273A"/>
    <w:rsid w:val="00E80F07"/>
    <w:rsid w:val="00EA0835"/>
    <w:rsid w:val="00ED1069"/>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14:docId w14:val="22182CE9"/>
  <w15:chartTrackingRefBased/>
  <w15:docId w15:val="{E13BE7F1-9366-46FB-BF69-922579F49D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3A4C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header" Target="header3.xml"/><Relationship Id="rId76" Type="http://schemas.openxmlformats.org/officeDocument/2006/relationships/image" Target="media/image33.wmf"/><Relationship Id="rId84" Type="http://schemas.openxmlformats.org/officeDocument/2006/relationships/header" Target="header4.xml"/><Relationship Id="rId89" Type="http://schemas.openxmlformats.org/officeDocument/2006/relationships/theme" Target="theme/theme1.xml"/><Relationship Id="rId7" Type="http://schemas.openxmlformats.org/officeDocument/2006/relationships/image" Target="media/image1.jpeg"/><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footer" Target="footer1.xml"/><Relationship Id="rId74" Type="http://schemas.openxmlformats.org/officeDocument/2006/relationships/image" Target="media/image32.wmf"/><Relationship Id="rId79" Type="http://schemas.openxmlformats.org/officeDocument/2006/relationships/oleObject" Target="embeddings/oleObject33.bin"/><Relationship Id="rId87" Type="http://schemas.openxmlformats.org/officeDocument/2006/relationships/footer" Target="footer7.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footer" Target="footer4.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header" Target="header1.xml"/><Relationship Id="rId69" Type="http://schemas.openxmlformats.org/officeDocument/2006/relationships/footer" Target="footer3.xml"/><Relationship Id="rId77" Type="http://schemas.openxmlformats.org/officeDocument/2006/relationships/oleObject" Target="embeddings/oleObject32.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footer" Target="footer6.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footer" Target="footer5.xml"/><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header" Target="header2.xml"/><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header" Target="head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2</Pages>
  <Words>887</Words>
  <Characters>5059</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5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Mercedes College)</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Lyn Scarr</cp:lastModifiedBy>
  <cp:revision>4</cp:revision>
  <dcterms:created xsi:type="dcterms:W3CDTF">2016-04-05T01:42:00Z</dcterms:created>
  <dcterms:modified xsi:type="dcterms:W3CDTF">2017-10-10T02:31:00Z</dcterms:modified>
  <cp:category>ATAR Mathematics Examination Papers</cp:category>
</cp:coreProperties>
</file>